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Pr="00AA3CAC" w:rsidRDefault="009F6BD1" w:rsidP="009F6BD1">
      <w:pPr>
        <w:rPr>
          <w:rFonts w:asciiTheme="majorHAnsi" w:hAnsiTheme="majorHAnsi" w:cstheme="minorEastAsia" w:hint="eastAsia"/>
          <w:sz w:val="32"/>
          <w:szCs w:val="32"/>
        </w:rPr>
      </w:pPr>
      <w:r>
        <w:rPr>
          <w:rFonts w:asciiTheme="minorEastAsia" w:hAnsiTheme="minorEastAsia" w:cstheme="minorEastAsia" w:hint="eastAsia"/>
          <w:sz w:val="28"/>
          <w:szCs w:val="28"/>
        </w:rPr>
        <w:lastRenderedPageBreak/>
        <w:t xml:space="preserve">                   </w:t>
      </w:r>
      <w:r w:rsidRPr="00AA3CAC">
        <w:rPr>
          <w:rFonts w:asciiTheme="majorHAnsi" w:hAnsiTheme="majorHAnsi" w:cstheme="minorEastAsia"/>
          <w:sz w:val="28"/>
          <w:szCs w:val="28"/>
        </w:rPr>
        <w:t xml:space="preserve">       </w:t>
      </w:r>
      <w:r w:rsidR="00E713D2" w:rsidRPr="00AA3CAC">
        <w:rPr>
          <w:rFonts w:asciiTheme="majorHAnsi" w:hAnsiTheme="majorHAnsi" w:cstheme="minorEastAsia"/>
          <w:sz w:val="32"/>
          <w:szCs w:val="32"/>
        </w:rPr>
        <w:t xml:space="preserve">Abstract </w:t>
      </w:r>
    </w:p>
    <w:p w:rsidR="00AA3CAC" w:rsidRPr="00D00ABF" w:rsidRDefault="00AA3CAC" w:rsidP="00AA3CAC">
      <w:pPr>
        <w:rPr>
          <w:rFonts w:cstheme="minorHAnsi"/>
          <w:sz w:val="28"/>
          <w:szCs w:val="28"/>
        </w:rPr>
      </w:pPr>
      <w:r w:rsidRPr="00AA3CAC">
        <w:rPr>
          <w:rFonts w:asciiTheme="minorEastAsia" w:hAnsiTheme="minorEastAsia" w:cstheme="minorEastAsia"/>
          <w:sz w:val="32"/>
          <w:szCs w:val="32"/>
        </w:rPr>
        <w:t xml:space="preserve">    </w:t>
      </w:r>
      <w:r w:rsidRPr="00D00ABF">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Pr="00D00ABF">
        <w:rPr>
          <w:rFonts w:cstheme="minorHAnsi"/>
          <w:sz w:val="28"/>
          <w:szCs w:val="28"/>
        </w:rPr>
        <w:t>and  multiple</w:t>
      </w:r>
      <w:proofErr w:type="gramEnd"/>
      <w:r w:rsidRPr="00D00ABF">
        <w:rPr>
          <w:rFonts w:cstheme="minorHAnsi"/>
          <w:sz w:val="28"/>
          <w:szCs w:val="28"/>
        </w:rPr>
        <w:t xml:space="preserve"> functions of a gene, which provides powerful means for solving complex medical problems.</w:t>
      </w:r>
    </w:p>
    <w:p w:rsidR="00AA3CAC" w:rsidRPr="00D00ABF" w:rsidRDefault="00AA3CAC" w:rsidP="00AA3CAC">
      <w:pPr>
        <w:rPr>
          <w:rFonts w:cstheme="minorHAnsi"/>
          <w:sz w:val="28"/>
          <w:szCs w:val="28"/>
        </w:rPr>
      </w:pPr>
      <w:r w:rsidRPr="00D00ABF">
        <w:rPr>
          <w:rFonts w:cstheme="minorHAnsi"/>
          <w:sz w:val="28"/>
          <w:szCs w:val="28"/>
        </w:rPr>
        <w:t xml:space="preserve">     Based on the actual clinical data for the study of the data source, the </w:t>
      </w:r>
      <w:proofErr w:type="gramStart"/>
      <w:r w:rsidRPr="00D00ABF">
        <w:rPr>
          <w:rFonts w:cstheme="minorHAnsi"/>
          <w:sz w:val="28"/>
          <w:szCs w:val="28"/>
        </w:rPr>
        <w:t>paper make</w:t>
      </w:r>
      <w:proofErr w:type="gramEnd"/>
      <w:r w:rsidRPr="00D00ABF">
        <w:rPr>
          <w:rFonts w:cstheme="minorHAnsi"/>
          <w:sz w:val="28"/>
          <w:szCs w:val="28"/>
        </w:rPr>
        <w:t xml:space="preserve"> an extensive and profound research on the issue of cardiovascular disease and multi-label classification algorithm. The first </w:t>
      </w:r>
      <w:proofErr w:type="gramStart"/>
      <w:r w:rsidRPr="00D00ABF">
        <w:rPr>
          <w:rFonts w:cstheme="minorHAnsi"/>
          <w:sz w:val="28"/>
          <w:szCs w:val="28"/>
        </w:rPr>
        <w:t>step  understand</w:t>
      </w:r>
      <w:proofErr w:type="gramEnd"/>
      <w:r w:rsidRPr="00D00ABF">
        <w:rPr>
          <w:rFonts w:cstheme="minorHAnsi"/>
          <w:sz w:val="28"/>
          <w:szCs w:val="28"/>
        </w:rPr>
        <w:t xml:space="preserve"> the meaning of data such as data attributes, some of the most common cardiovascular disease. </w:t>
      </w:r>
      <w:proofErr w:type="spellStart"/>
      <w:proofErr w:type="gramStart"/>
      <w:r w:rsidRPr="00D00ABF">
        <w:rPr>
          <w:rFonts w:cstheme="minorHAnsi"/>
          <w:sz w:val="28"/>
          <w:szCs w:val="28"/>
        </w:rPr>
        <w:t>analysing</w:t>
      </w:r>
      <w:proofErr w:type="spellEnd"/>
      <w:proofErr w:type="gramEnd"/>
      <w:r w:rsidRPr="00D00ABF">
        <w:rPr>
          <w:rFonts w:cstheme="minorHAnsi"/>
          <w:sz w:val="28"/>
          <w:szCs w:val="28"/>
        </w:rPr>
        <w:t xml:space="preserve"> data distribution, determining the object of study. The second steps </w:t>
      </w:r>
      <w:proofErr w:type="gramStart"/>
      <w:r w:rsidRPr="00D00ABF">
        <w:rPr>
          <w:rFonts w:cstheme="minorHAnsi"/>
          <w:sz w:val="28"/>
          <w:szCs w:val="28"/>
        </w:rPr>
        <w:t>extract  and</w:t>
      </w:r>
      <w:proofErr w:type="gramEnd"/>
      <w:r w:rsidRPr="00D00ABF">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w:t>
      </w:r>
      <w:r w:rsidRPr="00D00ABF">
        <w:rPr>
          <w:rFonts w:cstheme="minorHAnsi"/>
          <w:sz w:val="28"/>
          <w:szCs w:val="28"/>
        </w:rPr>
        <w:lastRenderedPageBreak/>
        <w:t>the imbalance problem of multi label data set, such as large sample redundancy</w:t>
      </w:r>
      <w:proofErr w:type="gramStart"/>
      <w:r w:rsidRPr="00D00ABF">
        <w:rPr>
          <w:rFonts w:cstheme="minorHAnsi"/>
          <w:sz w:val="28"/>
          <w:szCs w:val="28"/>
        </w:rPr>
        <w:t>,  small</w:t>
      </w:r>
      <w:proofErr w:type="gramEnd"/>
      <w:r w:rsidRPr="00D00ABF">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AA3CAC" w:rsidRPr="00D00ABF" w:rsidRDefault="00AA3CAC" w:rsidP="00AA3CAC">
      <w:pPr>
        <w:rPr>
          <w:rFonts w:cstheme="minorHAnsi"/>
          <w:sz w:val="28"/>
          <w:szCs w:val="28"/>
        </w:rPr>
      </w:pPr>
      <w:r w:rsidRPr="00D00ABF">
        <w:rPr>
          <w:rFonts w:cstheme="minorHAnsi"/>
          <w:sz w:val="28"/>
          <w:szCs w:val="28"/>
        </w:rPr>
        <w:t xml:space="preserve">      In this paper, we solve these </w:t>
      </w:r>
      <w:proofErr w:type="gramStart"/>
      <w:r w:rsidRPr="00D00ABF">
        <w:rPr>
          <w:rFonts w:cstheme="minorHAnsi"/>
          <w:sz w:val="28"/>
          <w:szCs w:val="28"/>
        </w:rPr>
        <w:t>problems ,such</w:t>
      </w:r>
      <w:proofErr w:type="gramEnd"/>
      <w:r w:rsidRPr="00D00ABF">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sidRPr="00D00ABF">
        <w:rPr>
          <w:rFonts w:cstheme="minorHAnsi"/>
          <w:sz w:val="28"/>
          <w:szCs w:val="28"/>
        </w:rPr>
        <w:t>method balance</w:t>
      </w:r>
      <w:proofErr w:type="gramEnd"/>
      <w:r w:rsidRPr="00D00ABF">
        <w:rPr>
          <w:rFonts w:cstheme="minorHAnsi"/>
          <w:sz w:val="28"/>
          <w:szCs w:val="28"/>
        </w:rPr>
        <w:t xml:space="preserve"> the distribution of multi-label data sets and improve reliability and accuracy model.</w:t>
      </w:r>
    </w:p>
    <w:p w:rsidR="00AA3CAC" w:rsidRPr="00D00ABF" w:rsidRDefault="00AA3CAC" w:rsidP="00AA3CAC">
      <w:pPr>
        <w:rPr>
          <w:rFonts w:cstheme="minorHAnsi"/>
          <w:sz w:val="28"/>
          <w:szCs w:val="28"/>
        </w:rPr>
      </w:pPr>
    </w:p>
    <w:p w:rsidR="00AA3CAC" w:rsidRPr="00D00ABF" w:rsidRDefault="00AA3CAC" w:rsidP="00AA3CAC">
      <w:pPr>
        <w:rPr>
          <w:rFonts w:cstheme="minorHAnsi"/>
          <w:sz w:val="28"/>
          <w:szCs w:val="28"/>
        </w:rPr>
      </w:pPr>
      <w:r w:rsidRPr="00D00ABF">
        <w:rPr>
          <w:rFonts w:cstheme="minorHAnsi"/>
          <w:sz w:val="28"/>
          <w:szCs w:val="28"/>
        </w:rPr>
        <w:t>Key words: cardiovascular disease, multi-label, imbalanced dataset, resampling</w:t>
      </w:r>
    </w:p>
    <w:p w:rsidR="00E713D2" w:rsidRPr="00AA3CAC"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877630" w:rsidP="00877630">
      <w:pPr>
        <w:spacing w:line="360" w:lineRule="auto"/>
        <w:ind w:firstLineChars="150" w:firstLine="360"/>
        <w:rPr>
          <w:rFonts w:ascii="宋体" w:eastAsia="宋体" w:hAnsi="宋体" w:cs="宋体"/>
          <w:sz w:val="24"/>
        </w:rPr>
      </w:pPr>
      <w:r w:rsidRPr="00877630">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重点和相关学科的重点研究对象。近年来随着大数据技术的崛起，数据挖掘技术不断趋于成熟，在现代医疗的数据研究领域得到了广泛应用。多标签问题最初提出的重要一部分原因就是医学领域的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w:t>
      </w:r>
      <w:r w:rsidR="00561277"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00561277"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w:t>
      </w:r>
      <w:r w:rsidRPr="007E0D13">
        <w:rPr>
          <w:rFonts w:asciiTheme="minorEastAsia" w:hAnsiTheme="minorEastAsia" w:cstheme="minorEastAsia" w:hint="eastAsia"/>
          <w:sz w:val="24"/>
        </w:rPr>
        <w:lastRenderedPageBreak/>
        <w:t>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E6333">
        <w:rPr>
          <w:rFonts w:asciiTheme="minorEastAsia" w:hAnsiTheme="minorEastAsia" w:cstheme="minorEastAsia" w:hint="eastAsia"/>
          <w:sz w:val="24"/>
        </w:rPr>
        <w:t>BR(binary relevance）</w:t>
      </w:r>
      <w:r w:rsidR="000F5E0E" w:rsidRPr="000E6333">
        <w:rPr>
          <w:rFonts w:asciiTheme="minorEastAsia" w:hAnsiTheme="minorEastAsia" w:cstheme="minorEastAsia"/>
          <w:sz w:val="24"/>
        </w:rPr>
        <w:t>Binary</w:t>
      </w:r>
      <w:r w:rsidR="000F5E0E" w:rsidRPr="000E6333">
        <w:rPr>
          <w:rFonts w:asciiTheme="minorEastAsia" w:hAnsiTheme="minorEastAsia" w:cstheme="minorEastAsia" w:hint="eastAsia"/>
          <w:sz w:val="24"/>
        </w:rPr>
        <w:t>、</w:t>
      </w:r>
      <w:r w:rsidR="008608BA" w:rsidRPr="000E6333">
        <w:rPr>
          <w:rFonts w:asciiTheme="minorEastAsia" w:hAnsiTheme="minorEastAsia" w:cstheme="minorEastAsia" w:hint="eastAsia"/>
          <w:sz w:val="24"/>
          <w:vertAlign w:val="superscript"/>
        </w:rPr>
        <w:t>[7]</w:t>
      </w:r>
      <w:r w:rsidR="000F5E0E" w:rsidRPr="000E6333">
        <w:rPr>
          <w:rFonts w:asciiTheme="minorEastAsia" w:hAnsiTheme="minorEastAsia" w:cstheme="minorEastAsia" w:hint="eastAsia"/>
          <w:sz w:val="24"/>
        </w:rPr>
        <w:t xml:space="preserve">Classifier Chains (CC)、 </w:t>
      </w:r>
      <w:r w:rsidR="008608BA" w:rsidRPr="000E6333">
        <w:rPr>
          <w:rFonts w:asciiTheme="minorEastAsia" w:hAnsiTheme="minorEastAsia" w:cstheme="minorEastAsia" w:hint="eastAsia"/>
          <w:sz w:val="24"/>
          <w:vertAlign w:val="superscript"/>
        </w:rPr>
        <w:t>[8]</w:t>
      </w:r>
      <w:r w:rsidR="000F5E0E" w:rsidRPr="000E6333">
        <w:rPr>
          <w:rFonts w:asciiTheme="minorEastAsia" w:hAnsiTheme="minorEastAsia" w:cstheme="minorEastAsia" w:hint="eastAsia"/>
          <w:sz w:val="24"/>
        </w:rPr>
        <w:t xml:space="preserve">Label </w:t>
      </w:r>
      <w:proofErr w:type="spellStart"/>
      <w:r w:rsidR="000F5E0E" w:rsidRPr="000E6333">
        <w:rPr>
          <w:rFonts w:asciiTheme="minorEastAsia" w:hAnsiTheme="minorEastAsia" w:cstheme="minorEastAsia" w:hint="eastAsia"/>
          <w:sz w:val="24"/>
        </w:rPr>
        <w:t>Powerset</w:t>
      </w:r>
      <w:proofErr w:type="spellEnd"/>
      <w:r w:rsidR="000F5E0E" w:rsidRPr="000E6333">
        <w:rPr>
          <w:rFonts w:asciiTheme="minorEastAsia" w:hAnsiTheme="minorEastAsia" w:cstheme="minorEastAsia" w:hint="eastAsia"/>
          <w:sz w:val="24"/>
        </w:rPr>
        <w:t xml:space="preserve"> ( LP)、</w:t>
      </w:r>
      <w:r w:rsidR="008608BA" w:rsidRPr="000E6333">
        <w:rPr>
          <w:rFonts w:asciiTheme="minorEastAsia" w:hAnsiTheme="minorEastAsia" w:cstheme="minorEastAsia" w:hint="eastAsia"/>
          <w:sz w:val="24"/>
          <w:vertAlign w:val="superscript"/>
        </w:rPr>
        <w:t>[9]</w:t>
      </w:r>
      <w:r w:rsidR="00F63432" w:rsidRPr="000E6333">
        <w:rPr>
          <w:rFonts w:asciiTheme="minorEastAsia" w:hAnsiTheme="minorEastAsia" w:cstheme="minorEastAsia" w:hint="eastAsia"/>
          <w:sz w:val="24"/>
        </w:rPr>
        <w:t>Hierarchy Of Multi-label learners</w:t>
      </w:r>
      <w:r w:rsidR="000A1193" w:rsidRPr="000E6333">
        <w:rPr>
          <w:rFonts w:asciiTheme="minorEastAsia" w:hAnsiTheme="minorEastAsia" w:cstheme="minorEastAsia" w:hint="eastAsia"/>
          <w:sz w:val="24"/>
        </w:rPr>
        <w:t>(HOMER)、</w:t>
      </w:r>
      <w:r w:rsidR="000F5E0E" w:rsidRPr="000E6333">
        <w:rPr>
          <w:rFonts w:asciiTheme="minorEastAsia" w:hAnsiTheme="minorEastAsia" w:cstheme="minorEastAsia" w:hint="eastAsia"/>
          <w:sz w:val="24"/>
        </w:rPr>
        <w:t xml:space="preserve"> </w:t>
      </w:r>
      <w:r w:rsidR="008608BA" w:rsidRPr="000E6333">
        <w:rPr>
          <w:rFonts w:asciiTheme="minorEastAsia" w:hAnsiTheme="minorEastAsia" w:cstheme="minorEastAsia" w:hint="eastAsia"/>
          <w:sz w:val="24"/>
          <w:vertAlign w:val="superscript"/>
        </w:rPr>
        <w:t>[10]</w:t>
      </w:r>
      <w:r w:rsidR="000F5E0E" w:rsidRPr="000E6333">
        <w:rPr>
          <w:rFonts w:asciiTheme="minorEastAsia" w:hAnsiTheme="minorEastAsia" w:cstheme="minorEastAsia" w:hint="eastAsia"/>
          <w:sz w:val="24"/>
        </w:rPr>
        <w:t>Random k-</w:t>
      </w:r>
      <w:proofErr w:type="spellStart"/>
      <w:r w:rsidR="000F5E0E" w:rsidRPr="000E6333">
        <w:rPr>
          <w:rFonts w:asciiTheme="minorEastAsia" w:hAnsiTheme="minorEastAsia" w:cstheme="minorEastAsia" w:hint="eastAsia"/>
          <w:sz w:val="24"/>
        </w:rPr>
        <w:t>labelsets</w:t>
      </w:r>
      <w:proofErr w:type="spellEnd"/>
      <w:r w:rsidR="000F5E0E" w:rsidRPr="000E6333">
        <w:rPr>
          <w:rFonts w:asciiTheme="minorEastAsia" w:hAnsiTheme="minorEastAsia" w:cstheme="minorEastAsia" w:hint="eastAsia"/>
          <w:sz w:val="24"/>
        </w:rPr>
        <w:t xml:space="preserve"> ( </w:t>
      </w:r>
      <w:proofErr w:type="spellStart"/>
      <w:r w:rsidR="000F5E0E" w:rsidRPr="000E6333">
        <w:rPr>
          <w:rFonts w:asciiTheme="minorEastAsia" w:hAnsiTheme="minorEastAsia" w:cstheme="minorEastAsia" w:hint="eastAsia"/>
          <w:sz w:val="24"/>
        </w:rPr>
        <w:t>RAkEL</w:t>
      </w:r>
      <w:proofErr w:type="spellEnd"/>
      <w:r w:rsidR="000F5E0E" w:rsidRPr="000E6333">
        <w:rPr>
          <w:rFonts w:asciiTheme="minorEastAsia" w:hAnsiTheme="minorEastAsia" w:cstheme="minorEastAsia" w:hint="eastAsia"/>
          <w:sz w:val="24"/>
        </w:rPr>
        <w:t>)</w:t>
      </w:r>
      <w:r w:rsidR="0026614E" w:rsidRPr="000E6333">
        <w:rPr>
          <w:rFonts w:asciiTheme="minorEastAsia" w:hAnsiTheme="minorEastAsia" w:cstheme="minorEastAsia" w:hint="eastAsia"/>
          <w:sz w:val="24"/>
        </w:rPr>
        <w:t>。</w:t>
      </w:r>
      <w:r w:rsidR="000F5E0E" w:rsidRPr="000E6333">
        <w:rPr>
          <w:rFonts w:asciiTheme="minorEastAsia" w:hAnsiTheme="minorEastAsia" w:cstheme="minorEastAsia" w:hint="eastAsia"/>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w:t>
      </w:r>
      <w:r w:rsidRPr="00153833">
        <w:rPr>
          <w:rFonts w:hint="eastAsia"/>
          <w:sz w:val="24"/>
        </w:rPr>
        <w:lastRenderedPageBreak/>
        <w:t>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836B7D" w:rsidRDefault="00836B7D" w:rsidP="00877630">
      <w:pPr>
        <w:spacing w:line="360" w:lineRule="auto"/>
        <w:ind w:firstLineChars="250" w:firstLine="600"/>
        <w:rPr>
          <w:sz w:val="24"/>
        </w:rPr>
      </w:pPr>
      <w:r w:rsidRPr="00836B7D">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sidRPr="00836B7D">
        <w:rPr>
          <w:rFonts w:hint="eastAsia"/>
          <w:sz w:val="24"/>
        </w:rPr>
        <w:t>ML-DARS(</w:t>
      </w:r>
      <w:r w:rsidRPr="00836B7D">
        <w:rPr>
          <w:rFonts w:hint="eastAsia"/>
          <w:sz w:val="24"/>
        </w:rPr>
        <w:t>多标签双重自适应随机采样</w:t>
      </w:r>
      <w:r w:rsidRPr="00836B7D">
        <w:rPr>
          <w:rFonts w:hint="eastAsia"/>
          <w:sz w:val="24"/>
        </w:rPr>
        <w:t>)</w:t>
      </w:r>
      <w:r w:rsidRPr="00836B7D">
        <w:rPr>
          <w:rFonts w:hint="eastAsia"/>
          <w:sz w:val="24"/>
        </w:rPr>
        <w:t>算法，均衡了数据集分布，应用多标签分类算法建立心血管疾病预测模型中，提高了分类效果，主要研究工作包含以下几个方面：</w:t>
      </w:r>
    </w:p>
    <w:p w:rsidR="00F045F6" w:rsidRPr="00F045F6" w:rsidRDefault="00F045F6" w:rsidP="00836B7D">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lastRenderedPageBreak/>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836B7D" w:rsidRPr="00836B7D" w:rsidRDefault="00836B7D" w:rsidP="00836B7D">
      <w:pPr>
        <w:spacing w:line="360" w:lineRule="auto"/>
        <w:rPr>
          <w:sz w:val="24"/>
        </w:rPr>
      </w:pPr>
      <w:r>
        <w:rPr>
          <w:rFonts w:hint="eastAsia"/>
        </w:rPr>
        <w:t xml:space="preserve"> </w:t>
      </w:r>
      <w:r w:rsidRPr="00836B7D">
        <w:rPr>
          <w:rFonts w:hint="eastAsia"/>
          <w:sz w:val="24"/>
        </w:rPr>
        <w:t xml:space="preserve"> </w:t>
      </w:r>
      <w:r>
        <w:rPr>
          <w:rFonts w:hint="eastAsia"/>
          <w:sz w:val="24"/>
        </w:rPr>
        <w:t xml:space="preserve">  </w:t>
      </w:r>
      <w:r w:rsidRPr="00836B7D">
        <w:rPr>
          <w:rFonts w:hint="eastAsia"/>
          <w:sz w:val="24"/>
        </w:rPr>
        <w:t>本文主要工作分为三大部分：一是对心血管疾病的调研，多标签分类问题及解决方法的探讨与分析；二是深入理解多标签分类中的类别</w:t>
      </w:r>
      <w:proofErr w:type="gramStart"/>
      <w:r w:rsidRPr="00836B7D">
        <w:rPr>
          <w:rFonts w:hint="eastAsia"/>
          <w:sz w:val="24"/>
        </w:rPr>
        <w:t>不</w:t>
      </w:r>
      <w:proofErr w:type="gramEnd"/>
      <w:r w:rsidRPr="00836B7D">
        <w:rPr>
          <w:rFonts w:hint="eastAsia"/>
          <w:sz w:val="24"/>
        </w:rPr>
        <w:t>均衡性问题，并在此基础上进行调研，通过学习已有的解决多标签</w:t>
      </w:r>
      <w:proofErr w:type="gramStart"/>
      <w:r w:rsidRPr="00836B7D">
        <w:rPr>
          <w:rFonts w:hint="eastAsia"/>
          <w:sz w:val="24"/>
        </w:rPr>
        <w:t>不</w:t>
      </w:r>
      <w:proofErr w:type="gramEnd"/>
      <w:r w:rsidRPr="00836B7D">
        <w:rPr>
          <w:rFonts w:hint="eastAsia"/>
          <w:sz w:val="24"/>
        </w:rPr>
        <w:t>均衡性问题的方法，本文提出了一种多标签双重自适应性采样算法</w:t>
      </w:r>
      <w:r w:rsidRPr="00836B7D">
        <w:rPr>
          <w:rFonts w:hint="eastAsia"/>
          <w:sz w:val="24"/>
        </w:rPr>
        <w:t>ML-DARS</w:t>
      </w:r>
      <w:r w:rsidRPr="00836B7D">
        <w:rPr>
          <w:rFonts w:hint="eastAsia"/>
          <w:sz w:val="24"/>
        </w:rPr>
        <w:t>；三是本文对用于研究的心血管疾</w:t>
      </w:r>
      <w:r w:rsidRPr="00836B7D">
        <w:rPr>
          <w:rFonts w:hint="eastAsia"/>
          <w:sz w:val="24"/>
        </w:rPr>
        <w:lastRenderedPageBreak/>
        <w:t>病数据从提取，利用医学知识和数据预处理技术清洗数据，到特征选择，最终的心血管疾病数据应用到多标签分类算法中。具体结构如下：</w:t>
      </w:r>
    </w:p>
    <w:p w:rsidR="00836B7D" w:rsidRPr="00836B7D" w:rsidRDefault="00836B7D" w:rsidP="00836B7D">
      <w:pPr>
        <w:spacing w:line="360" w:lineRule="auto"/>
        <w:rPr>
          <w:sz w:val="24"/>
        </w:rPr>
      </w:pPr>
      <w:r w:rsidRPr="00836B7D">
        <w:rPr>
          <w:rFonts w:hint="eastAsia"/>
          <w:sz w:val="24"/>
        </w:rPr>
        <w:t xml:space="preserve">  </w:t>
      </w:r>
      <w:r>
        <w:rPr>
          <w:rFonts w:hint="eastAsia"/>
          <w:sz w:val="24"/>
        </w:rPr>
        <w:t xml:space="preserve"> </w:t>
      </w:r>
      <w:r w:rsidRPr="00836B7D">
        <w:rPr>
          <w:rFonts w:hint="eastAsia"/>
          <w:sz w:val="24"/>
        </w:rPr>
        <w:t>第一章主要介绍心血管疾病研究的重要性，多标签学习的研究现状，以及机器学习技术在医学领域的发展情况。</w:t>
      </w:r>
    </w:p>
    <w:p w:rsidR="00836B7D" w:rsidRPr="00836B7D" w:rsidRDefault="00836B7D" w:rsidP="00836B7D">
      <w:pPr>
        <w:spacing w:line="360" w:lineRule="auto"/>
        <w:rPr>
          <w:sz w:val="24"/>
        </w:rPr>
      </w:pPr>
      <w:r w:rsidRPr="00836B7D">
        <w:rPr>
          <w:rFonts w:hint="eastAsia"/>
          <w:sz w:val="24"/>
        </w:rPr>
        <w:t xml:space="preserve">   </w:t>
      </w:r>
      <w:r w:rsidRPr="00836B7D">
        <w:rPr>
          <w:rFonts w:hint="eastAsia"/>
          <w:sz w:val="24"/>
        </w:rPr>
        <w:t>第二章介绍多标签学习的定义，多种的模型评价指标，现有的常用的多标签分类算法，在此基础上详细探讨了数据</w:t>
      </w:r>
      <w:proofErr w:type="gramStart"/>
      <w:r w:rsidRPr="00836B7D">
        <w:rPr>
          <w:rFonts w:hint="eastAsia"/>
          <w:sz w:val="24"/>
        </w:rPr>
        <w:t>不</w:t>
      </w:r>
      <w:proofErr w:type="gramEnd"/>
      <w:r w:rsidRPr="00836B7D">
        <w:rPr>
          <w:rFonts w:hint="eastAsia"/>
          <w:sz w:val="24"/>
        </w:rPr>
        <w:t>均衡性问题及多标签领域不均衡问题的研究现状，同时介绍了评价多标签数据集分布的指标以及不均衡度。</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三章</w:t>
      </w:r>
      <w:r w:rsidRPr="00836B7D">
        <w:rPr>
          <w:rFonts w:hint="eastAsia"/>
          <w:sz w:val="24"/>
        </w:rPr>
        <w:t xml:space="preserve"> </w:t>
      </w:r>
      <w:r w:rsidRPr="00836B7D">
        <w:rPr>
          <w:rFonts w:hint="eastAsia"/>
          <w:sz w:val="24"/>
        </w:rPr>
        <w:t>针对多标签</w:t>
      </w:r>
      <w:proofErr w:type="gramStart"/>
      <w:r w:rsidRPr="00836B7D">
        <w:rPr>
          <w:rFonts w:hint="eastAsia"/>
          <w:sz w:val="24"/>
        </w:rPr>
        <w:t>不</w:t>
      </w:r>
      <w:proofErr w:type="gramEnd"/>
      <w:r w:rsidRPr="00836B7D">
        <w:rPr>
          <w:rFonts w:hint="eastAsia"/>
          <w:sz w:val="24"/>
        </w:rPr>
        <w:t>均衡性问题做了深入探讨，详细介绍了现有的解决多标签</w:t>
      </w:r>
      <w:proofErr w:type="gramStart"/>
      <w:r w:rsidRPr="00836B7D">
        <w:rPr>
          <w:rFonts w:hint="eastAsia"/>
          <w:sz w:val="24"/>
        </w:rPr>
        <w:t>不</w:t>
      </w:r>
      <w:proofErr w:type="gramEnd"/>
      <w:r w:rsidRPr="00836B7D">
        <w:rPr>
          <w:rFonts w:hint="eastAsia"/>
          <w:sz w:val="24"/>
        </w:rPr>
        <w:t>均衡性的采样方法，为加快采样过程且获取更加均衡的数据集，提出了一种将欠采样和过采样相结合的多标签双重自适应随机采样算法，将其应用于公共多标签数据集和心血管疾病多标签数据集，并在此基础上与现有的采样算法进行实验对比分析。</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四章</w:t>
      </w:r>
      <w:r w:rsidRPr="00836B7D">
        <w:rPr>
          <w:rFonts w:hint="eastAsia"/>
          <w:sz w:val="24"/>
        </w:rPr>
        <w:t xml:space="preserve">  </w:t>
      </w:r>
      <w:r w:rsidRPr="00836B7D">
        <w:rPr>
          <w:rFonts w:hint="eastAsia"/>
          <w:sz w:val="24"/>
        </w:rPr>
        <w:t>考虑到医学数据复杂性以及专业性强等特点，本章对真实的医学首先做了深入的分析统计，确定了心血管疾病的多标签数据集，然后进行了一系列复杂的预处理过程和特征选择过程，最后将其应用于多标签分类算法等全程的预测模型建立过程。</w:t>
      </w:r>
    </w:p>
    <w:p w:rsidR="005D02C8" w:rsidRPr="00836B7D" w:rsidRDefault="00836B7D" w:rsidP="00836B7D">
      <w:pPr>
        <w:spacing w:line="360" w:lineRule="auto"/>
        <w:rPr>
          <w:sz w:val="24"/>
        </w:rPr>
      </w:pPr>
      <w:r>
        <w:rPr>
          <w:rFonts w:hint="eastAsia"/>
          <w:sz w:val="24"/>
        </w:rPr>
        <w:t xml:space="preserve">   </w:t>
      </w:r>
      <w:r w:rsidRPr="00836B7D">
        <w:rPr>
          <w:rFonts w:hint="eastAsia"/>
          <w:sz w:val="24"/>
        </w:rPr>
        <w:t>第五章</w:t>
      </w:r>
      <w:r w:rsidRPr="00836B7D">
        <w:rPr>
          <w:rFonts w:hint="eastAsia"/>
          <w:sz w:val="24"/>
        </w:rPr>
        <w:t xml:space="preserve"> </w:t>
      </w:r>
      <w:r w:rsidRPr="00836B7D">
        <w:rPr>
          <w:rFonts w:hint="eastAsia"/>
          <w:sz w:val="24"/>
        </w:rPr>
        <w:t>对本文工作进行总结与评价，指出了研究中存在的不足，以及下一步研究进展。</w:t>
      </w:r>
    </w:p>
    <w:p w:rsidR="005D02C8" w:rsidRPr="00836B7D" w:rsidRDefault="005D02C8" w:rsidP="003846F1"/>
    <w:p w:rsidR="005D02C8" w:rsidRDefault="005D02C8" w:rsidP="003846F1"/>
    <w:p w:rsidR="005D02C8" w:rsidRPr="003846F1" w:rsidRDefault="005D02C8" w:rsidP="003846F1"/>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Pr="00125BDF" w:rsidRDefault="00FF0561" w:rsidP="00034A72">
      <w:pPr>
        <w:pStyle w:val="1"/>
        <w:rPr>
          <w:sz w:val="32"/>
          <w:szCs w:val="32"/>
        </w:rPr>
      </w:pPr>
      <w:r w:rsidRPr="00125BDF">
        <w:rPr>
          <w:rFonts w:hint="eastAsia"/>
          <w:sz w:val="32"/>
          <w:szCs w:val="32"/>
        </w:rPr>
        <w:t xml:space="preserve">2.1 </w:t>
      </w:r>
      <w:r w:rsidRPr="00125BDF">
        <w:rPr>
          <w:rFonts w:hint="eastAsia"/>
          <w:sz w:val="32"/>
          <w:szCs w:val="32"/>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591EBC" w:rsidRDefault="00591EBC"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591EBC" w:rsidRDefault="00591EBC"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591EBC" w:rsidRDefault="00591EBC"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591EBC" w:rsidRDefault="00591EBC"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591EBC" w:rsidRDefault="00591EBC"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91EBC" w:rsidRDefault="00591EBC"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591EBC" w:rsidRDefault="00591EBC"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r w:rsidRPr="00125BDF">
        <w:rPr>
          <w:rFonts w:hint="eastAsia"/>
          <w:sz w:val="32"/>
        </w:rPr>
        <w:lastRenderedPageBreak/>
        <w:t xml:space="preserve">2.2 </w:t>
      </w:r>
      <w:r w:rsidRPr="00125BDF">
        <w:rPr>
          <w:rFonts w:hint="eastAsia"/>
          <w:sz w:val="32"/>
        </w:rPr>
        <w:t>多标签学习</w:t>
      </w:r>
      <w:r w:rsidR="009A73C3" w:rsidRPr="00125BDF">
        <w:rPr>
          <w:rFonts w:hint="eastAsia"/>
          <w:sz w:val="32"/>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r w:rsidRPr="00125BDF">
        <w:rPr>
          <w:rFonts w:hint="eastAsia"/>
          <w:sz w:val="28"/>
        </w:rPr>
        <w:t>2.2.1</w:t>
      </w:r>
      <w:r w:rsidRPr="00125BDF">
        <w:rPr>
          <w:rFonts w:hint="eastAsia"/>
          <w:sz w:val="28"/>
        </w:rPr>
        <w:t>多标签学习的形式化描述</w:t>
      </w:r>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8571779"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8571780"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8571781"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8571782"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8571783"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8571784"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8571785"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8571786"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25pt;height:33.75pt" o:ole="">
            <v:imagedata r:id="rId28" o:title=""/>
          </v:shape>
          <o:OLEObject Type="Embed" ProgID="Equation.DSMT4" ShapeID="_x0000_i1033" DrawAspect="Content" ObjectID="_1578571787"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pt" o:ole="">
            <v:imagedata r:id="rId30" o:title=""/>
          </v:shape>
          <o:OLEObject Type="Embed" ProgID="Equation.DSMT4" ShapeID="_x0000_i1034" DrawAspect="Content" ObjectID="_1578571788"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25pt;height:15.75pt" o:ole="">
            <v:imagedata r:id="rId32" o:title=""/>
          </v:shape>
          <o:OLEObject Type="Embed" ProgID="Equation.DSMT4" ShapeID="_x0000_i1035" DrawAspect="Content" ObjectID="_1578571789"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5pt;height:19.5pt" o:ole="">
            <v:imagedata r:id="rId34" o:title=""/>
          </v:shape>
          <o:OLEObject Type="Embed" ProgID="Equation.DSMT4" ShapeID="_x0000_i1036" DrawAspect="Content" ObjectID="_1578571790"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5pt;height:19.5pt" o:ole="">
            <v:imagedata r:id="rId36" o:title=""/>
          </v:shape>
          <o:OLEObject Type="Embed" ProgID="Equation.DSMT4" ShapeID="_x0000_i1037" DrawAspect="Content" ObjectID="_1578571791"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25pt;height:14.25pt" o:ole="">
            <v:imagedata r:id="rId38" o:title=""/>
          </v:shape>
          <o:OLEObject Type="Embed" ProgID="Equation.DSMT4" ShapeID="_x0000_i1038" DrawAspect="Content" ObjectID="_1578571792"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30pt;height:20.25pt" o:ole="">
            <v:imagedata r:id="rId40" o:title=""/>
          </v:shape>
          <o:OLEObject Type="Embed" ProgID="Equation.DSMT4" ShapeID="_x0000_i1039" DrawAspect="Content" ObjectID="_1578571793"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pt;height:33.75pt" o:ole="">
            <v:imagedata r:id="rId42" o:title=""/>
          </v:shape>
          <o:OLEObject Type="Embed" ProgID="Equation.DSMT4" ShapeID="_x0000_i1040" DrawAspect="Content" ObjectID="_1578571794"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25pt;height:34.5pt" o:ole="">
            <v:imagedata r:id="rId44" o:title=""/>
          </v:shape>
          <o:OLEObject Type="Embed" ProgID="Equation.DSMT4" ShapeID="_x0000_i1041" DrawAspect="Content" ObjectID="_1578571795"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25pt;height:15.75pt" o:ole="">
            <v:imagedata r:id="rId46" o:title=""/>
          </v:shape>
          <o:OLEObject Type="Embed" ProgID="Equation.DSMT4" ShapeID="_x0000_i1042" DrawAspect="Content" ObjectID="_1578571796"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75pt;height:15.75pt" o:ole="">
            <v:imagedata r:id="rId48" o:title=""/>
          </v:shape>
          <o:OLEObject Type="Embed" ProgID="Equation.DSMT4" ShapeID="_x0000_i1043" DrawAspect="Content" ObjectID="_1578571797"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pt;height:33.75pt" o:ole="">
            <v:imagedata r:id="rId50" o:title=""/>
          </v:shape>
          <o:OLEObject Type="Embed" ProgID="Equation.DSMT4" ShapeID="_x0000_i1044" DrawAspect="Content" ObjectID="_1578571798" r:id="rId51"/>
        </w:object>
      </w:r>
      <w:r>
        <w:rPr>
          <w:rFonts w:hint="eastAsia"/>
        </w:rPr>
        <w:t xml:space="preserve">    </w:t>
      </w:r>
      <w:r w:rsidR="009F06DD" w:rsidRPr="002A093F">
        <w:rPr>
          <w:position w:val="-28"/>
        </w:rPr>
        <w:object w:dxaOrig="2320" w:dyaOrig="680">
          <v:shape id="_x0000_i1045" type="#_x0000_t75" style="width:105pt;height:33.75pt" o:ole="">
            <v:imagedata r:id="rId52" o:title=""/>
          </v:shape>
          <o:OLEObject Type="Embed" ProgID="Equation.DSMT4" ShapeID="_x0000_i1045" DrawAspect="Content" ObjectID="_1578571799"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4.25pt;height:33.75pt" o:ole="">
            <v:imagedata r:id="rId54" o:title=""/>
          </v:shape>
          <o:OLEObject Type="Embed" ProgID="Equation.DSMT4" ShapeID="_x0000_i1046" DrawAspect="Content" ObjectID="_1578571800" r:id="rId55"/>
        </w:object>
      </w:r>
      <w:r w:rsidR="00855116">
        <w:rPr>
          <w:rFonts w:hint="eastAsia"/>
        </w:rPr>
        <w:t xml:space="preserve">    </w:t>
      </w:r>
      <w:r w:rsidR="009F06DD" w:rsidRPr="002A093F">
        <w:rPr>
          <w:position w:val="-28"/>
        </w:rPr>
        <w:object w:dxaOrig="2740" w:dyaOrig="680">
          <v:shape id="_x0000_i1047" type="#_x0000_t75" style="width:143.25pt;height:35.25pt" o:ole="">
            <v:imagedata r:id="rId56" o:title=""/>
          </v:shape>
          <o:OLEObject Type="Embed" ProgID="Equation.DSMT4" ShapeID="_x0000_i1047" DrawAspect="Content" ObjectID="_1578571801"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5pt;height:15.75pt" o:ole="">
            <v:imagedata r:id="rId58" o:title=""/>
          </v:shape>
          <o:OLEObject Type="Embed" ProgID="Equation.DSMT4" ShapeID="_x0000_i1048" DrawAspect="Content" ObjectID="_1578571802"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75pt" o:ole="">
            <v:imagedata r:id="rId60" o:title=""/>
          </v:shape>
          <o:OLEObject Type="Embed" ProgID="Equation.DSMT4" ShapeID="_x0000_i1049" DrawAspect="Content" ObjectID="_1578571803"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25pt;height:14.25pt" o:ole="">
            <v:imagedata r:id="rId62" o:title=""/>
          </v:shape>
          <o:OLEObject Type="Embed" ProgID="Equation.DSMT4" ShapeID="_x0000_i1050" DrawAspect="Content" ObjectID="_1578571804"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w:t>
      </w:r>
      <w:r w:rsidR="009B083A" w:rsidRPr="00E50F2C">
        <w:rPr>
          <w:rFonts w:asciiTheme="minorEastAsia" w:hAnsiTheme="minorEastAsia" w:hint="eastAsia"/>
          <w:sz w:val="24"/>
        </w:rPr>
        <w:lastRenderedPageBreak/>
        <w:t>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3pt;height:33.75pt" o:ole="">
            <v:imagedata r:id="rId64" o:title=""/>
          </v:shape>
          <o:OLEObject Type="Embed" ProgID="Equation.DSMT4" ShapeID="_x0000_i1051" DrawAspect="Content" ObjectID="_1578571805"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75pt" o:ole="">
            <v:imagedata r:id="rId66" o:title=""/>
          </v:shape>
          <o:OLEObject Type="Embed" ProgID="Equation.DSMT4" ShapeID="_x0000_i1052" DrawAspect="Content" ObjectID="_1578571806"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2pt;height:33.75pt" o:ole="">
            <v:imagedata r:id="rId68" o:title=""/>
          </v:shape>
          <o:OLEObject Type="Embed" ProgID="Equation.DSMT4" ShapeID="_x0000_i1053" DrawAspect="Content" ObjectID="_1578571807"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pt;height:33.75pt" o:ole="">
            <v:imagedata r:id="rId71" o:title=""/>
          </v:shape>
          <o:OLEObject Type="Embed" ProgID="Equation.DSMT4" ShapeID="_x0000_i1054" DrawAspect="Content" ObjectID="_1578571808"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pt;height:33.75pt" o:ole="">
            <v:imagedata r:id="rId73" o:title=""/>
          </v:shape>
          <o:OLEObject Type="Embed" ProgID="Equation.DSMT4" ShapeID="_x0000_i1055" DrawAspect="Content" ObjectID="_1578571809"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pt;height:15.75pt" o:ole="">
            <v:imagedata r:id="rId75" o:title=""/>
          </v:shape>
          <o:OLEObject Type="Embed" ProgID="Equation.DSMT4" ShapeID="_x0000_i1056" DrawAspect="Content" ObjectID="_1578571810"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25pt;height:13.5pt" o:ole="">
            <v:imagedata r:id="rId77" o:title=""/>
          </v:shape>
          <o:OLEObject Type="Embed" ProgID="Equation.DSMT4" ShapeID="_x0000_i1057" DrawAspect="Content" ObjectID="_1578571811"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75pt;height:16.5pt" o:ole="">
            <v:imagedata r:id="rId79" o:title=""/>
          </v:shape>
          <o:OLEObject Type="Embed" ProgID="Equation.DSMT4" ShapeID="_x0000_i1058" DrawAspect="Content" ObjectID="_1578571812"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5pt;height:15pt" o:ole="">
            <v:imagedata r:id="rId81" o:title=""/>
          </v:shape>
          <o:OLEObject Type="Embed" ProgID="Equation.DSMT4" ShapeID="_x0000_i1059" DrawAspect="Content" ObjectID="_1578571813"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8.75pt;height:15pt" o:ole="">
            <v:imagedata r:id="rId83" o:title=""/>
          </v:shape>
          <o:OLEObject Type="Embed" ProgID="Equation.DSMT4" ShapeID="_x0000_i1060" DrawAspect="Content" ObjectID="_1578571814"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75pt;height:15.75pt" o:ole="">
            <v:imagedata r:id="rId86" o:title=""/>
          </v:shape>
          <o:OLEObject Type="Embed" ProgID="Equation.DSMT4" ShapeID="_x0000_i1061" DrawAspect="Content" ObjectID="_1578571815" r:id="rId87"/>
        </w:object>
      </w:r>
      <w:r w:rsidR="00713D24" w:rsidRPr="00D547FD">
        <w:rPr>
          <w:rFonts w:hint="eastAsia"/>
          <w:sz w:val="24"/>
        </w:rPr>
        <w:t>表示标签</w:t>
      </w:r>
      <w:r w:rsidR="00713D24" w:rsidRPr="00D547FD">
        <w:rPr>
          <w:position w:val="-8"/>
          <w:sz w:val="24"/>
        </w:rPr>
        <w:object w:dxaOrig="180" w:dyaOrig="300">
          <v:shape id="_x0000_i1062" type="#_x0000_t75" style="width:9pt;height:15pt" o:ole="">
            <v:imagedata r:id="rId88" o:title=""/>
          </v:shape>
          <o:OLEObject Type="Embed" ProgID="Equation.DSMT4" ShapeID="_x0000_i1062" DrawAspect="Content" ObjectID="_1578571816"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3pt;height:15.75pt" o:ole="">
            <v:imagedata r:id="rId90" o:title=""/>
          </v:shape>
          <o:OLEObject Type="Embed" ProgID="Equation.DSMT4" ShapeID="_x0000_i1063" DrawAspect="Content" ObjectID="_1578571817"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pt;height:15pt" o:ole="">
            <v:imagedata r:id="rId92" o:title=""/>
          </v:shape>
          <o:OLEObject Type="Embed" ProgID="Equation.DSMT4" ShapeID="_x0000_i1064" DrawAspect="Content" ObjectID="_1578571818"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pt;height:15pt" o:ole="">
            <v:imagedata r:id="rId94" o:title=""/>
          </v:shape>
          <o:OLEObject Type="Embed" ProgID="Equation.DSMT4" ShapeID="_x0000_i1065" DrawAspect="Content" ObjectID="_1578571819"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5pt;height:10.5pt" o:ole="">
            <v:imagedata r:id="rId96" o:title=""/>
          </v:shape>
          <o:OLEObject Type="Embed" ProgID="Equation.DSMT4" ShapeID="_x0000_i1066" DrawAspect="Content" ObjectID="_1578571820" r:id="rId97"/>
        </w:object>
      </w:r>
      <w:r w:rsidR="00A85163" w:rsidRPr="00E237F2">
        <w:rPr>
          <w:rFonts w:hint="eastAsia"/>
          <w:sz w:val="24"/>
        </w:rPr>
        <w:t>，记</w:t>
      </w:r>
      <w:r w:rsidR="00A85163" w:rsidRPr="00D547FD">
        <w:rPr>
          <w:position w:val="-10"/>
        </w:rPr>
        <w:object w:dxaOrig="560" w:dyaOrig="320">
          <v:shape id="_x0000_i1067" type="#_x0000_t75" style="width:27.75pt;height:15.75pt" o:ole="">
            <v:imagedata r:id="rId98" o:title=""/>
          </v:shape>
          <o:OLEObject Type="Embed" ProgID="Equation.DSMT4" ShapeID="_x0000_i1067" DrawAspect="Content" ObjectID="_1578571821"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5pt;height:10.5pt" o:ole="">
            <v:imagedata r:id="rId96" o:title=""/>
          </v:shape>
          <o:OLEObject Type="Embed" ProgID="Equation.DSMT4" ShapeID="_x0000_i1068" DrawAspect="Content" ObjectID="_1578571822" r:id="rId100"/>
        </w:object>
      </w:r>
      <w:r w:rsidR="00D9453E" w:rsidRPr="00E237F2">
        <w:rPr>
          <w:rFonts w:hint="eastAsia"/>
          <w:sz w:val="24"/>
        </w:rPr>
        <w:t>的标签</w:t>
      </w:r>
      <w:r w:rsidR="00D9453E" w:rsidRPr="00D547FD">
        <w:rPr>
          <w:position w:val="-10"/>
        </w:rPr>
        <w:object w:dxaOrig="240" w:dyaOrig="260">
          <v:shape id="_x0000_i1069" type="#_x0000_t75" style="width:12pt;height:12.75pt" o:ole="">
            <v:imagedata r:id="rId101" o:title=""/>
          </v:shape>
          <o:OLEObject Type="Embed" ProgID="Equation.DSMT4" ShapeID="_x0000_i1069" DrawAspect="Content" ObjectID="_1578571823"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5pt;height:15pt" o:ole="">
            <v:imagedata r:id="rId104" o:title=""/>
          </v:shape>
          <o:OLEObject Type="Embed" ProgID="Equation.DSMT4" ShapeID="_x0000_i1070" DrawAspect="Content" ObjectID="_1578571824" r:id="rId105"/>
        </w:object>
      </w:r>
      <w:r w:rsidR="00023E65" w:rsidRPr="00E237F2">
        <w:rPr>
          <w:rFonts w:hint="eastAsia"/>
          <w:sz w:val="24"/>
        </w:rPr>
        <w:t>表示样本</w:t>
      </w:r>
      <w:r w:rsidR="00023E65" w:rsidRPr="00D547FD">
        <w:rPr>
          <w:position w:val="-6"/>
        </w:rPr>
        <w:object w:dxaOrig="200" w:dyaOrig="220">
          <v:shape id="_x0000_i1071" type="#_x0000_t75" style="width:10.5pt;height:10.5pt" o:ole="">
            <v:imagedata r:id="rId96" o:title=""/>
          </v:shape>
          <o:OLEObject Type="Embed" ProgID="Equation.DSMT4" ShapeID="_x0000_i1071" DrawAspect="Content" ObjectID="_1578571825" r:id="rId106"/>
        </w:object>
      </w:r>
      <w:r w:rsidR="00023E65" w:rsidRPr="00E237F2">
        <w:rPr>
          <w:rFonts w:hint="eastAsia"/>
          <w:sz w:val="24"/>
        </w:rPr>
        <w:t>中出现标签</w:t>
      </w:r>
      <w:r w:rsidR="00023E65" w:rsidRPr="00D547FD">
        <w:rPr>
          <w:position w:val="-10"/>
        </w:rPr>
        <w:object w:dxaOrig="240" w:dyaOrig="260">
          <v:shape id="_x0000_i1072" type="#_x0000_t75" style="width:12pt;height:12.75pt" o:ole="">
            <v:imagedata r:id="rId101" o:title=""/>
          </v:shape>
          <o:OLEObject Type="Embed" ProgID="Equation.DSMT4" ShapeID="_x0000_i1072" DrawAspect="Content" ObjectID="_1578571826"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5pt;height:15.75pt" o:ole="">
            <v:imagedata r:id="rId108" o:title=""/>
          </v:shape>
          <o:OLEObject Type="Embed" ProgID="Equation.DSMT4" ShapeID="_x0000_i1073" DrawAspect="Content" ObjectID="_1578571827" r:id="rId109"/>
        </w:object>
      </w:r>
      <w:r w:rsidR="00A913E3" w:rsidRPr="00E237F2">
        <w:rPr>
          <w:rFonts w:hint="eastAsia"/>
          <w:sz w:val="24"/>
        </w:rPr>
        <w:t>表示样本</w:t>
      </w:r>
      <w:r w:rsidR="00A913E3" w:rsidRPr="00D547FD">
        <w:rPr>
          <w:position w:val="-6"/>
        </w:rPr>
        <w:object w:dxaOrig="200" w:dyaOrig="220">
          <v:shape id="_x0000_i1074" type="#_x0000_t75" style="width:10.5pt;height:10.5pt" o:ole="">
            <v:imagedata r:id="rId96" o:title=""/>
          </v:shape>
          <o:OLEObject Type="Embed" ProgID="Equation.DSMT4" ShapeID="_x0000_i1074" DrawAspect="Content" ObjectID="_1578571828" r:id="rId110"/>
        </w:object>
      </w:r>
      <w:r w:rsidR="00A913E3" w:rsidRPr="00E237F2">
        <w:rPr>
          <w:rFonts w:hint="eastAsia"/>
          <w:sz w:val="24"/>
        </w:rPr>
        <w:t>的近邻中存在</w:t>
      </w:r>
      <w:r w:rsidR="00A913E3" w:rsidRPr="00D547FD">
        <w:rPr>
          <w:position w:val="-8"/>
        </w:rPr>
        <w:object w:dxaOrig="260" w:dyaOrig="300">
          <v:shape id="_x0000_i1075" type="#_x0000_t75" style="width:12.75pt;height:15pt" o:ole="">
            <v:imagedata r:id="rId111" o:title=""/>
          </v:shape>
          <o:OLEObject Type="Embed" ProgID="Equation.DSMT4" ShapeID="_x0000_i1075" DrawAspect="Content" ObjectID="_1578571829"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pt;height:12.75pt" o:ole="">
            <v:imagedata r:id="rId101" o:title=""/>
          </v:shape>
          <o:OLEObject Type="Embed" ProgID="Equation.DSMT4" ShapeID="_x0000_i1076" DrawAspect="Content" ObjectID="_1578571830" r:id="rId113"/>
        </w:object>
      </w:r>
      <w:r w:rsidR="00A913E3" w:rsidRPr="00E237F2">
        <w:rPr>
          <w:rFonts w:hint="eastAsia"/>
          <w:sz w:val="24"/>
        </w:rPr>
        <w:t>时，</w:t>
      </w:r>
      <w:r w:rsidR="00A913E3" w:rsidRPr="00D547FD">
        <w:rPr>
          <w:position w:val="-8"/>
        </w:rPr>
        <w:object w:dxaOrig="300" w:dyaOrig="300">
          <v:shape id="_x0000_i1077" type="#_x0000_t75" style="width:15pt;height:15pt" o:ole="">
            <v:imagedata r:id="rId114" o:title=""/>
          </v:shape>
          <o:OLEObject Type="Embed" ProgID="Equation.DSMT4" ShapeID="_x0000_i1077" DrawAspect="Content" ObjectID="_1578571831"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5pt;height:15pt" o:ole="">
            <v:imagedata r:id="rId116" o:title=""/>
          </v:shape>
          <o:OLEObject Type="Embed" ProgID="Equation.DSMT4" ShapeID="_x0000_i1078" DrawAspect="Content" ObjectID="_1578571832" r:id="rId117"/>
        </w:object>
      </w:r>
      <w:r w:rsidR="00662C8E" w:rsidRPr="00E237F2">
        <w:rPr>
          <w:rFonts w:hint="eastAsia"/>
          <w:sz w:val="24"/>
        </w:rPr>
        <w:t>未出现的后验概率为</w:t>
      </w:r>
      <w:r w:rsidR="00662C8E" w:rsidRPr="00D547FD">
        <w:rPr>
          <w:position w:val="-10"/>
        </w:rPr>
        <w:object w:dxaOrig="1100" w:dyaOrig="320">
          <v:shape id="_x0000_i1079" type="#_x0000_t75" style="width:54.75pt;height:15.75pt" o:ole="">
            <v:imagedata r:id="rId118" o:title=""/>
          </v:shape>
          <o:OLEObject Type="Embed" ProgID="Equation.DSMT4" ShapeID="_x0000_i1079" DrawAspect="Content" ObjectID="_1578571833"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5pt;height:15.75pt" o:ole="">
            <v:imagedata r:id="rId108" o:title=""/>
          </v:shape>
          <o:OLEObject Type="Embed" ProgID="Equation.DSMT4" ShapeID="_x0000_i1080" DrawAspect="Content" ObjectID="_1578571834" r:id="rId120"/>
        </w:object>
      </w:r>
      <w:r w:rsidR="00040625" w:rsidRPr="00D547FD">
        <w:rPr>
          <w:rFonts w:hint="eastAsia"/>
          <w:sz w:val="24"/>
        </w:rPr>
        <w:t>是否大</w:t>
      </w:r>
      <w:r w:rsidR="00040625" w:rsidRPr="00D547FD">
        <w:rPr>
          <w:rFonts w:hint="eastAsia"/>
          <w:sz w:val="24"/>
        </w:rPr>
        <w:lastRenderedPageBreak/>
        <w:t>于</w:t>
      </w:r>
      <w:r w:rsidR="006A57BE">
        <w:rPr>
          <w:rFonts w:hint="eastAsia"/>
          <w:sz w:val="24"/>
        </w:rPr>
        <w:t xml:space="preserve">   </w:t>
      </w:r>
      <w:r w:rsidR="00040625" w:rsidRPr="00D547FD">
        <w:rPr>
          <w:position w:val="-10"/>
          <w:sz w:val="24"/>
        </w:rPr>
        <w:object w:dxaOrig="1100" w:dyaOrig="320">
          <v:shape id="_x0000_i1081" type="#_x0000_t75" style="width:54.75pt;height:15.75pt" o:ole="">
            <v:imagedata r:id="rId118" o:title=""/>
          </v:shape>
          <o:OLEObject Type="Embed" ProgID="Equation.DSMT4" ShapeID="_x0000_i1081" DrawAspect="Content" ObjectID="_1578571835"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pt;height:15.75pt" o:ole="">
            <v:imagedata r:id="rId122" o:title=""/>
          </v:shape>
          <o:OLEObject Type="Embed" ProgID="Equation.DSMT4" ShapeID="_x0000_i1082" DrawAspect="Content" ObjectID="_1578571836"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pt;height:33pt" o:ole="">
            <v:imagedata r:id="rId124" o:title=""/>
          </v:shape>
          <o:OLEObject Type="Embed" ProgID="Equation.DSMT4" ShapeID="_x0000_i1083" DrawAspect="Content" ObjectID="_1578571837"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5pt;height:15.75pt" o:ole="">
            <v:imagedata r:id="rId126" o:title=""/>
          </v:shape>
          <o:OLEObject Type="Embed" ProgID="Equation.DSMT4" ShapeID="_x0000_i1084" DrawAspect="Content" ObjectID="_1578571838" r:id="rId127"/>
        </w:object>
      </w:r>
      <w:r w:rsidRPr="00D547FD">
        <w:rPr>
          <w:position w:val="-10"/>
          <w:sz w:val="24"/>
        </w:rPr>
        <w:object w:dxaOrig="780" w:dyaOrig="320">
          <v:shape id="_x0000_i1085" type="#_x0000_t75" style="width:39pt;height:15.75pt" o:ole="">
            <v:imagedata r:id="rId128" o:title=""/>
          </v:shape>
          <o:OLEObject Type="Embed" ProgID="Equation.DSMT4" ShapeID="_x0000_i1085" DrawAspect="Content" ObjectID="_1578571839" r:id="rId129"/>
        </w:object>
      </w:r>
      <w:r w:rsidRPr="00D547FD">
        <w:rPr>
          <w:rFonts w:hint="eastAsia"/>
          <w:sz w:val="24"/>
        </w:rPr>
        <w:t>表示</w:t>
      </w:r>
      <w:r w:rsidR="004A259B" w:rsidRPr="00D547FD">
        <w:rPr>
          <w:position w:val="-8"/>
          <w:sz w:val="24"/>
        </w:rPr>
        <w:object w:dxaOrig="300" w:dyaOrig="300">
          <v:shape id="_x0000_i1086" type="#_x0000_t75" style="width:15pt;height:15pt" o:ole="">
            <v:imagedata r:id="rId130" o:title=""/>
          </v:shape>
          <o:OLEObject Type="Embed" ProgID="Equation.DSMT4" ShapeID="_x0000_i1086" DrawAspect="Content" ObjectID="_1578571840"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5pt;height:15.75pt" o:ole="">
            <v:imagedata r:id="rId132" o:title=""/>
          </v:shape>
          <o:OLEObject Type="Embed" ProgID="Equation.DSMT4" ShapeID="_x0000_i1087" DrawAspect="Content" ObjectID="_1578571841"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pt;height:12.75pt" o:ole="">
            <v:imagedata r:id="rId134" o:title=""/>
          </v:shape>
          <o:OLEObject Type="Embed" ProgID="Equation.DSMT4" ShapeID="_x0000_i1088" DrawAspect="Content" ObjectID="_1578571842"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75pt;height:15pt" o:ole="">
            <v:imagedata r:id="rId136" o:title=""/>
          </v:shape>
          <o:OLEObject Type="Embed" ProgID="Equation.DSMT4" ShapeID="_x0000_i1089" DrawAspect="Content" ObjectID="_1578571843"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pt;height:12.75pt" o:ole="">
            <v:imagedata r:id="rId138" o:title=""/>
          </v:shape>
          <o:OLEObject Type="Embed" ProgID="Equation.DSMT4" ShapeID="_x0000_i1090" DrawAspect="Content" ObjectID="_1578571844" r:id="rId139"/>
        </w:object>
      </w:r>
      <w:r w:rsidR="00E96E02" w:rsidRPr="00D547FD">
        <w:rPr>
          <w:rFonts w:hint="eastAsia"/>
          <w:sz w:val="24"/>
        </w:rPr>
        <w:t>来决定。</w:t>
      </w:r>
      <w:r w:rsidR="00662ABC" w:rsidRPr="00D547FD">
        <w:rPr>
          <w:position w:val="-10"/>
          <w:sz w:val="24"/>
        </w:rPr>
        <w:object w:dxaOrig="1100" w:dyaOrig="320">
          <v:shape id="_x0000_i1091" type="#_x0000_t75" style="width:54.75pt;height:15.75pt" o:ole="">
            <v:imagedata r:id="rId140" o:title=""/>
          </v:shape>
          <o:OLEObject Type="Embed" ProgID="Equation.DSMT4" ShapeID="_x0000_i1091" DrawAspect="Content" ObjectID="_1578571845"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pt;height:12.75pt" o:ole="">
            <v:imagedata r:id="rId134" o:title=""/>
          </v:shape>
          <o:OLEObject Type="Embed" ProgID="Equation.DSMT4" ShapeID="_x0000_i1092" DrawAspect="Content" ObjectID="_1578571846"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75pt;height:15pt" o:ole="">
            <v:imagedata r:id="rId136" o:title=""/>
          </v:shape>
          <o:OLEObject Type="Embed" ProgID="Equation.DSMT4" ShapeID="_x0000_i1093" DrawAspect="Content" ObjectID="_1578571847"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pt;height:12.75pt" o:ole="">
            <v:imagedata r:id="rId138" o:title=""/>
          </v:shape>
          <o:OLEObject Type="Embed" ProgID="Equation.DSMT4" ShapeID="_x0000_i1094" DrawAspect="Content" ObjectID="_1578571848"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r w:rsidRPr="00AD0595">
        <w:rPr>
          <w:rFonts w:hint="eastAsia"/>
          <w:sz w:val="32"/>
          <w:szCs w:val="32"/>
        </w:rPr>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p>
    <w:p w:rsidR="004F5BFC" w:rsidRPr="004F5BFC" w:rsidRDefault="004F5BFC" w:rsidP="004F5BFC">
      <w:pPr>
        <w:pStyle w:val="2"/>
        <w:rPr>
          <w:rFonts w:hint="eastAsia"/>
          <w:sz w:val="28"/>
        </w:rPr>
      </w:pPr>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w:t>
      </w:r>
      <w:r w:rsidR="00286E5A" w:rsidRPr="00E7684E">
        <w:rPr>
          <w:rFonts w:asciiTheme="minorEastAsia" w:hAnsiTheme="minorEastAsia" w:hint="eastAsia"/>
          <w:sz w:val="24"/>
        </w:rPr>
        <w:lastRenderedPageBreak/>
        <w:t>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75pt;height:66pt" o:ole="">
            <v:imagedata r:id="rId145" o:title=""/>
          </v:shape>
          <o:OLEObject Type="Embed" ProgID="Equation.DSMT4" ShapeID="_x0000_i1095" DrawAspect="Content" ObjectID="_1578571849" r:id="rId146"/>
        </w:object>
      </w:r>
      <w:r>
        <w:rPr>
          <w:rFonts w:hint="eastAsia"/>
        </w:rPr>
        <w:t>，</w:t>
      </w:r>
      <w:r>
        <w:rPr>
          <w:rFonts w:hint="eastAsia"/>
        </w:rPr>
        <w:t xml:space="preserve">  </w:t>
      </w:r>
      <w:r w:rsidR="00436A68" w:rsidRPr="00436A68">
        <w:rPr>
          <w:position w:val="-32"/>
        </w:rPr>
        <w:object w:dxaOrig="1660" w:dyaOrig="760">
          <v:shape id="_x0000_i1096" type="#_x0000_t75" style="width:83.25pt;height:38.25pt" o:ole="">
            <v:imagedata r:id="rId147" o:title=""/>
          </v:shape>
          <o:OLEObject Type="Embed" ProgID="Equation.DSMT4" ShapeID="_x0000_i1096" DrawAspect="Content" ObjectID="_1578571850"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5pt;height:33.75pt" o:ole="">
            <v:imagedata r:id="rId149" o:title=""/>
          </v:shape>
          <o:OLEObject Type="Embed" ProgID="Equation.DSMT4" ShapeID="_x0000_i1097" DrawAspect="Content" ObjectID="_1578571851"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w:t>
      </w:r>
      <w:r w:rsidR="003B3B8B" w:rsidRPr="00506FD9">
        <w:rPr>
          <w:rFonts w:hint="eastAsia"/>
          <w:sz w:val="24"/>
        </w:rPr>
        <w:lastRenderedPageBreak/>
        <w:t>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drawing>
          <wp:inline distT="0" distB="0" distL="0" distR="0">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00CB50EE">
        <w:rPr>
          <w:rFonts w:hint="eastAsia"/>
          <w:sz w:val="24"/>
        </w:rPr>
        <w:t>标签分类中</w:t>
      </w:r>
      <w:proofErr w:type="gramStart"/>
      <w:r w:rsidR="00CB50EE">
        <w:rPr>
          <w:rFonts w:hint="eastAsia"/>
          <w:sz w:val="24"/>
        </w:rPr>
        <w:t>不</w:t>
      </w:r>
      <w:proofErr w:type="gramEnd"/>
      <w:r w:rsidR="00CB50EE">
        <w:rPr>
          <w:rFonts w:hint="eastAsia"/>
          <w:sz w:val="24"/>
        </w:rPr>
        <w:t>均衡性问题类似，多标签类别</w:t>
      </w:r>
      <w:proofErr w:type="gramStart"/>
      <w:r w:rsidR="00CB50EE">
        <w:rPr>
          <w:rFonts w:hint="eastAsia"/>
          <w:sz w:val="24"/>
        </w:rPr>
        <w:t>不</w:t>
      </w:r>
      <w:proofErr w:type="gramEnd"/>
      <w:r w:rsidR="00CB50EE">
        <w:rPr>
          <w:rFonts w:hint="eastAsia"/>
          <w:sz w:val="24"/>
        </w:rPr>
        <w:t>均衡性方法也主要有三大研究方向</w:t>
      </w:r>
      <w:r w:rsidRPr="00AF5374">
        <w:rPr>
          <w:rFonts w:hint="eastAsia"/>
          <w:sz w:val="24"/>
        </w:rPr>
        <w:t>：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w:t>
      </w:r>
      <w:r w:rsidR="002025A5" w:rsidRPr="00AF5374">
        <w:rPr>
          <w:rFonts w:hint="eastAsia"/>
          <w:sz w:val="24"/>
        </w:rPr>
        <w:lastRenderedPageBreak/>
        <w:t>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5pt;height:15pt" o:ole="">
            <v:imagedata r:id="rId152" o:title=""/>
          </v:shape>
          <o:OLEObject Type="Embed" ProgID="Equation.DSMT4" ShapeID="_x0000_i1098" DrawAspect="Content" ObjectID="_1578571852"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r w:rsidRPr="00442BE0">
        <w:rPr>
          <w:rFonts w:hint="eastAsia"/>
          <w:sz w:val="32"/>
        </w:rPr>
        <w:t>2.</w:t>
      </w:r>
      <w:r w:rsidR="00442BE0" w:rsidRPr="00442BE0">
        <w:rPr>
          <w:rFonts w:hint="eastAsia"/>
          <w:sz w:val="32"/>
        </w:rPr>
        <w:t>4</w:t>
      </w:r>
      <w:r w:rsidR="00FF0561" w:rsidRPr="00442BE0">
        <w:rPr>
          <w:rFonts w:hint="eastAsia"/>
          <w:sz w:val="32"/>
        </w:rPr>
        <w:t>本章小结</w:t>
      </w:r>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FA74F3" w:rsidRDefault="00FA74F3" w:rsidP="00FA74F3"/>
    <w:p w:rsidR="00207857" w:rsidRDefault="00207857" w:rsidP="00546AB8">
      <w:pPr>
        <w:pStyle w:val="a7"/>
        <w:jc w:val="both"/>
        <w:rPr>
          <w:rFonts w:hint="eastAsia"/>
        </w:rPr>
      </w:pPr>
    </w:p>
    <w:p w:rsidR="009D73EC" w:rsidRPr="00E9631D" w:rsidRDefault="009D73EC" w:rsidP="007317C2">
      <w:pPr>
        <w:pStyle w:val="a7"/>
        <w:rPr>
          <w:rFonts w:hint="eastAsia"/>
        </w:rPr>
      </w:pPr>
      <w:r>
        <w:rPr>
          <w:rFonts w:hint="eastAsia"/>
        </w:rPr>
        <w:lastRenderedPageBreak/>
        <w:t>第三章</w:t>
      </w:r>
      <w:r>
        <w:rPr>
          <w:rFonts w:hint="eastAsia"/>
        </w:rPr>
        <w:t xml:space="preserve"> </w:t>
      </w:r>
      <w:r>
        <w:rPr>
          <w:rFonts w:hint="eastAsia"/>
        </w:rPr>
        <w:t>多标签</w:t>
      </w:r>
      <w:r w:rsidRPr="00E9631D">
        <w:rPr>
          <w:rFonts w:hint="eastAsia"/>
        </w:rPr>
        <w:t>双重自适应随机采样算法</w:t>
      </w:r>
    </w:p>
    <w:p w:rsidR="009D73EC" w:rsidRDefault="00FD1455" w:rsidP="00FD1455">
      <w:pPr>
        <w:pStyle w:val="1"/>
        <w:rPr>
          <w:sz w:val="32"/>
          <w:szCs w:val="32"/>
        </w:rPr>
      </w:pPr>
      <w:r w:rsidRPr="00E12004">
        <w:rPr>
          <w:rFonts w:hint="eastAsia"/>
          <w:sz w:val="32"/>
          <w:szCs w:val="32"/>
        </w:rPr>
        <w:t>3.1</w:t>
      </w:r>
      <w:r w:rsidRPr="00E12004">
        <w:rPr>
          <w:rFonts w:hint="eastAsia"/>
          <w:sz w:val="32"/>
          <w:szCs w:val="32"/>
        </w:rPr>
        <w:t>引言</w:t>
      </w:r>
    </w:p>
    <w:p w:rsidR="006453C7" w:rsidRPr="00480D8A" w:rsidRDefault="00F67B77" w:rsidP="00480D8A">
      <w:pPr>
        <w:spacing w:line="360" w:lineRule="auto"/>
        <w:rPr>
          <w:sz w:val="24"/>
        </w:rPr>
      </w:pPr>
      <w:r>
        <w:rPr>
          <w:rFonts w:hint="eastAsia"/>
        </w:rPr>
        <w:t xml:space="preserve">      </w:t>
      </w:r>
      <w:r w:rsidR="004673E7" w:rsidRPr="00480D8A">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4673E7" w:rsidRPr="00480D8A">
        <w:rPr>
          <w:rFonts w:hint="eastAsia"/>
          <w:sz w:val="24"/>
        </w:rPr>
        <w:t>不</w:t>
      </w:r>
      <w:proofErr w:type="gramEnd"/>
      <w:r w:rsidR="004673E7" w:rsidRPr="00480D8A">
        <w:rPr>
          <w:rFonts w:hint="eastAsia"/>
          <w:sz w:val="24"/>
        </w:rPr>
        <w:t>均衡性现象，这些不均衡现象要比传统分类中的更为严重，</w:t>
      </w:r>
      <w:r w:rsidR="005B27A4" w:rsidRPr="00480D8A">
        <w:rPr>
          <w:rFonts w:hint="eastAsia"/>
          <w:sz w:val="24"/>
        </w:rPr>
        <w:t>加剧了</w:t>
      </w:r>
      <w:r w:rsidR="004673E7" w:rsidRPr="00480D8A">
        <w:rPr>
          <w:rFonts w:hint="eastAsia"/>
          <w:sz w:val="24"/>
        </w:rPr>
        <w:t>多标签分类任务</w:t>
      </w:r>
      <w:r w:rsidR="005B27A4" w:rsidRPr="00480D8A">
        <w:rPr>
          <w:rFonts w:hint="eastAsia"/>
          <w:sz w:val="24"/>
        </w:rPr>
        <w:t>的难度</w:t>
      </w:r>
      <w:r w:rsidR="00280AEC" w:rsidRPr="00480D8A">
        <w:rPr>
          <w:rFonts w:hint="eastAsia"/>
          <w:sz w:val="24"/>
        </w:rPr>
        <w:t>。</w:t>
      </w:r>
      <w:r w:rsidR="00480D8A">
        <w:rPr>
          <w:rFonts w:hint="eastAsia"/>
          <w:sz w:val="24"/>
        </w:rPr>
        <w:t>虽然多标签学习领域的</w:t>
      </w:r>
      <w:proofErr w:type="gramStart"/>
      <w:r w:rsidR="00480D8A">
        <w:rPr>
          <w:rFonts w:hint="eastAsia"/>
          <w:sz w:val="24"/>
        </w:rPr>
        <w:t>不</w:t>
      </w:r>
      <w:proofErr w:type="gramEnd"/>
      <w:r w:rsidR="00480D8A">
        <w:rPr>
          <w:rFonts w:hint="eastAsia"/>
          <w:sz w:val="24"/>
        </w:rPr>
        <w:t>均衡性数据集到处可见，但是</w:t>
      </w:r>
      <w:r w:rsidR="00C523F3" w:rsidRPr="00480D8A">
        <w:rPr>
          <w:rFonts w:hint="eastAsia"/>
          <w:sz w:val="24"/>
        </w:rPr>
        <w:t>处理多标签</w:t>
      </w:r>
      <w:proofErr w:type="gramStart"/>
      <w:r w:rsidR="00C523F3" w:rsidRPr="00480D8A">
        <w:rPr>
          <w:rFonts w:hint="eastAsia"/>
          <w:sz w:val="24"/>
        </w:rPr>
        <w:t>不</w:t>
      </w:r>
      <w:proofErr w:type="gramEnd"/>
      <w:r w:rsidR="00C523F3" w:rsidRPr="00480D8A">
        <w:rPr>
          <w:rFonts w:hint="eastAsia"/>
          <w:sz w:val="24"/>
        </w:rPr>
        <w:t>均衡性的方法近些年才被重视和研究。不论是传统的单标签分类还是多标签分类，重采样算法以独立于具体分类算法且成熟有效</w:t>
      </w:r>
      <w:r w:rsidR="006453C7" w:rsidRPr="00480D8A">
        <w:rPr>
          <w:rFonts w:hint="eastAsia"/>
          <w:sz w:val="24"/>
        </w:rPr>
        <w:t>而得到了广泛研究和应用。</w:t>
      </w:r>
    </w:p>
    <w:p w:rsidR="006453C7" w:rsidRPr="00480D8A" w:rsidRDefault="006453C7" w:rsidP="00480D8A">
      <w:pPr>
        <w:spacing w:line="360" w:lineRule="auto"/>
        <w:ind w:firstLineChars="250" w:firstLine="600"/>
        <w:rPr>
          <w:sz w:val="24"/>
        </w:rPr>
      </w:pPr>
      <w:r w:rsidRPr="00480D8A">
        <w:rPr>
          <w:rFonts w:hint="eastAsia"/>
          <w:sz w:val="24"/>
        </w:rPr>
        <w:t>目前，解决多标签</w:t>
      </w:r>
      <w:proofErr w:type="gramStart"/>
      <w:r w:rsidRPr="00480D8A">
        <w:rPr>
          <w:rFonts w:hint="eastAsia"/>
          <w:sz w:val="24"/>
        </w:rPr>
        <w:t>不</w:t>
      </w:r>
      <w:proofErr w:type="gramEnd"/>
      <w:r w:rsidRPr="00480D8A">
        <w:rPr>
          <w:rFonts w:hint="eastAsia"/>
          <w:sz w:val="24"/>
        </w:rPr>
        <w:t>均衡性问题的</w:t>
      </w:r>
      <w:proofErr w:type="gramStart"/>
      <w:r w:rsidRPr="00480D8A">
        <w:rPr>
          <w:rFonts w:hint="eastAsia"/>
          <w:sz w:val="24"/>
        </w:rPr>
        <w:t>重采</w:t>
      </w:r>
      <w:proofErr w:type="gramEnd"/>
      <w:r w:rsidRPr="00480D8A">
        <w:rPr>
          <w:rFonts w:hint="eastAsia"/>
          <w:sz w:val="24"/>
        </w:rPr>
        <w:t>样方法是欠采样和过采样两种方法，这两种方法分开独立的处理数据</w:t>
      </w:r>
      <w:proofErr w:type="gramStart"/>
      <w:r w:rsidRPr="00480D8A">
        <w:rPr>
          <w:rFonts w:hint="eastAsia"/>
          <w:sz w:val="24"/>
        </w:rPr>
        <w:t>不</w:t>
      </w:r>
      <w:proofErr w:type="gramEnd"/>
      <w:r w:rsidRPr="00480D8A">
        <w:rPr>
          <w:rFonts w:hint="eastAsia"/>
          <w:sz w:val="24"/>
        </w:rPr>
        <w:t>均衡性问题，实际上多标签数据集中大类样本和小类样本</w:t>
      </w:r>
      <w:r w:rsidR="00B80449" w:rsidRPr="00480D8A">
        <w:rPr>
          <w:rFonts w:hint="eastAsia"/>
          <w:sz w:val="24"/>
        </w:rPr>
        <w:t>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w:t>
      </w:r>
      <w:r w:rsidR="001E263D" w:rsidRPr="00480D8A">
        <w:rPr>
          <w:rFonts w:hint="eastAsia"/>
          <w:sz w:val="24"/>
        </w:rPr>
        <w:t>样本进行复制或插值而产生的新样本数目超过了原始的小类样本数目，可能造成模型过拟合</w:t>
      </w:r>
      <w:r w:rsidR="00B80449" w:rsidRPr="00480D8A">
        <w:rPr>
          <w:rFonts w:hint="eastAsia"/>
          <w:sz w:val="24"/>
        </w:rPr>
        <w:t>，有甚者产生的噪声数据对模型造成严重影响。</w:t>
      </w:r>
    </w:p>
    <w:p w:rsidR="00917CAC" w:rsidRPr="00480D8A" w:rsidRDefault="00917CAC" w:rsidP="00480D8A">
      <w:pPr>
        <w:spacing w:line="360" w:lineRule="auto"/>
        <w:ind w:firstLineChars="250" w:firstLine="600"/>
        <w:rPr>
          <w:sz w:val="24"/>
        </w:rPr>
      </w:pPr>
      <w:r w:rsidRPr="00480D8A">
        <w:rPr>
          <w:rFonts w:hint="eastAsia"/>
          <w:sz w:val="24"/>
        </w:rPr>
        <w:t>本章提出了一种</w:t>
      </w:r>
      <w:r w:rsidR="00765B37" w:rsidRPr="00480D8A">
        <w:rPr>
          <w:rFonts w:hint="eastAsia"/>
          <w:sz w:val="24"/>
        </w:rPr>
        <w:t>多标签双重自适应随机采样算法</w:t>
      </w:r>
      <w:r w:rsidR="007637B1" w:rsidRPr="00480D8A">
        <w:rPr>
          <w:rFonts w:hint="eastAsia"/>
          <w:sz w:val="24"/>
        </w:rPr>
        <w:t>ML-</w:t>
      </w:r>
      <w:r w:rsidR="007637B1" w:rsidRPr="00480D8A">
        <w:rPr>
          <w:sz w:val="24"/>
        </w:rPr>
        <w:t>DARS</w:t>
      </w:r>
      <w:r w:rsidR="007637B1" w:rsidRPr="00480D8A">
        <w:rPr>
          <w:rFonts w:hint="eastAsia"/>
          <w:sz w:val="24"/>
        </w:rPr>
        <w:t>(</w:t>
      </w:r>
      <w:r w:rsidR="007637B1" w:rsidRPr="00480D8A">
        <w:rPr>
          <w:sz w:val="24"/>
        </w:rPr>
        <w:t>Multi</w:t>
      </w:r>
      <w:r w:rsidR="007637B1" w:rsidRPr="00480D8A">
        <w:rPr>
          <w:rFonts w:hint="eastAsia"/>
          <w:sz w:val="24"/>
        </w:rPr>
        <w:t>-</w:t>
      </w:r>
      <w:r w:rsidR="007637B1" w:rsidRPr="00480D8A">
        <w:rPr>
          <w:sz w:val="24"/>
        </w:rPr>
        <w:t>label double adaptive random sampling algorithm</w:t>
      </w:r>
      <w:r w:rsidR="007637B1" w:rsidRPr="00480D8A">
        <w:rPr>
          <w:rFonts w:hint="eastAsia"/>
          <w:sz w:val="24"/>
        </w:rPr>
        <w:t>)</w:t>
      </w:r>
      <w:r w:rsidR="00765B37" w:rsidRPr="00480D8A">
        <w:rPr>
          <w:rFonts w:hint="eastAsia"/>
          <w:sz w:val="24"/>
        </w:rPr>
        <w:t>。</w:t>
      </w:r>
      <w:r w:rsidR="007637B1" w:rsidRPr="00480D8A">
        <w:rPr>
          <w:rFonts w:hint="eastAsia"/>
          <w:sz w:val="24"/>
        </w:rPr>
        <w:t>该算法</w:t>
      </w:r>
      <w:r w:rsidR="0025712A" w:rsidRPr="00480D8A">
        <w:rPr>
          <w:rFonts w:hint="eastAsia"/>
          <w:sz w:val="24"/>
        </w:rPr>
        <w:t>考虑整个数据集的分布，</w:t>
      </w:r>
      <w:r w:rsidR="001E6CB4" w:rsidRPr="00480D8A">
        <w:rPr>
          <w:rFonts w:hint="eastAsia"/>
          <w:sz w:val="24"/>
        </w:rPr>
        <w:t>从两个层面解决多标签</w:t>
      </w:r>
      <w:proofErr w:type="gramStart"/>
      <w:r w:rsidR="001E6CB4" w:rsidRPr="00480D8A">
        <w:rPr>
          <w:rFonts w:hint="eastAsia"/>
          <w:sz w:val="24"/>
        </w:rPr>
        <w:t>不</w:t>
      </w:r>
      <w:proofErr w:type="gramEnd"/>
      <w:r w:rsidR="001E6CB4" w:rsidRPr="00480D8A">
        <w:rPr>
          <w:rFonts w:hint="eastAsia"/>
          <w:sz w:val="24"/>
        </w:rPr>
        <w:t>均衡性</w:t>
      </w:r>
      <w:proofErr w:type="gramStart"/>
      <w:r w:rsidR="001E6CB4" w:rsidRPr="00480D8A">
        <w:rPr>
          <w:rFonts w:hint="eastAsia"/>
          <w:sz w:val="24"/>
        </w:rPr>
        <w:t>问题即</w:t>
      </w:r>
      <w:r w:rsidR="0025712A" w:rsidRPr="00480D8A">
        <w:rPr>
          <w:rFonts w:hint="eastAsia"/>
          <w:sz w:val="24"/>
        </w:rPr>
        <w:t>欠采样</w:t>
      </w:r>
      <w:proofErr w:type="gramEnd"/>
      <w:r w:rsidR="0025712A" w:rsidRPr="00480D8A">
        <w:rPr>
          <w:rFonts w:hint="eastAsia"/>
          <w:sz w:val="24"/>
        </w:rPr>
        <w:t>过程和过采样过程相结合，</w:t>
      </w:r>
      <w:r w:rsidR="00712CBB" w:rsidRPr="00480D8A">
        <w:rPr>
          <w:rFonts w:hint="eastAsia"/>
          <w:sz w:val="24"/>
        </w:rPr>
        <w:t>降低数据集中大类样本的同时也适当的增加了小类样本的数目</w:t>
      </w:r>
      <w:r w:rsidR="002752A9" w:rsidRPr="00480D8A">
        <w:rPr>
          <w:rFonts w:hint="eastAsia"/>
          <w:sz w:val="24"/>
        </w:rPr>
        <w:t>，</w:t>
      </w:r>
      <w:r w:rsidR="00296389" w:rsidRPr="00480D8A">
        <w:rPr>
          <w:rFonts w:hint="eastAsia"/>
          <w:sz w:val="24"/>
        </w:rPr>
        <w:t>防止了大样本信息大量丢失和小样本数据冗余问题。</w:t>
      </w:r>
      <w:r w:rsidR="0008651E" w:rsidRPr="00480D8A">
        <w:rPr>
          <w:rFonts w:hint="eastAsia"/>
          <w:sz w:val="24"/>
        </w:rPr>
        <w:t>通过将该算法应用于公共数据集和心血管疾病数据集，</w:t>
      </w:r>
      <w:r w:rsidR="0008651E" w:rsidRPr="00480D8A">
        <w:rPr>
          <w:rFonts w:hint="eastAsia"/>
          <w:sz w:val="24"/>
        </w:rPr>
        <w:t>ML-DARS</w:t>
      </w:r>
      <w:r w:rsidR="0008651E" w:rsidRPr="00480D8A">
        <w:rPr>
          <w:rFonts w:hint="eastAsia"/>
          <w:sz w:val="24"/>
        </w:rPr>
        <w:t>算法产生的数据</w:t>
      </w:r>
      <w:proofErr w:type="gramStart"/>
      <w:r w:rsidR="0008651E" w:rsidRPr="00480D8A">
        <w:rPr>
          <w:rFonts w:hint="eastAsia"/>
          <w:sz w:val="24"/>
        </w:rPr>
        <w:t>集符合</w:t>
      </w:r>
      <w:proofErr w:type="gramEnd"/>
      <w:r w:rsidR="0008651E" w:rsidRPr="00480D8A">
        <w:rPr>
          <w:rFonts w:hint="eastAsia"/>
          <w:sz w:val="24"/>
        </w:rPr>
        <w:t>实际的数据分布的特点，很好地解决了多标签数据</w:t>
      </w:r>
      <w:proofErr w:type="gramStart"/>
      <w:r w:rsidR="0008651E" w:rsidRPr="00480D8A">
        <w:rPr>
          <w:rFonts w:hint="eastAsia"/>
          <w:sz w:val="24"/>
        </w:rPr>
        <w:t>不</w:t>
      </w:r>
      <w:proofErr w:type="gramEnd"/>
      <w:r w:rsidR="0008651E" w:rsidRPr="00480D8A">
        <w:rPr>
          <w:rFonts w:hint="eastAsia"/>
          <w:sz w:val="24"/>
        </w:rPr>
        <w:t>均衡性问题，提升了分类效果。</w:t>
      </w:r>
      <w:r w:rsidR="00BD7C47" w:rsidRPr="00480D8A">
        <w:rPr>
          <w:rFonts w:hint="eastAsia"/>
          <w:sz w:val="24"/>
        </w:rPr>
        <w:t>接下来详细探讨已有的多标签重采样算法，在此基础上重点介绍</w:t>
      </w:r>
      <w:r w:rsidR="00BD7C47" w:rsidRPr="00480D8A">
        <w:rPr>
          <w:rFonts w:hint="eastAsia"/>
          <w:sz w:val="24"/>
        </w:rPr>
        <w:t>ML-DARS</w:t>
      </w:r>
      <w:r w:rsidR="00BD7C47" w:rsidRPr="00480D8A">
        <w:rPr>
          <w:rFonts w:hint="eastAsia"/>
          <w:sz w:val="24"/>
        </w:rPr>
        <w:t>算法，对应的实验结果</w:t>
      </w:r>
      <w:r w:rsidR="00EB7F0F" w:rsidRPr="00480D8A">
        <w:rPr>
          <w:rFonts w:hint="eastAsia"/>
          <w:sz w:val="24"/>
        </w:rPr>
        <w:t>及评价</w:t>
      </w:r>
      <w:r w:rsidR="00480D8A" w:rsidRPr="00480D8A">
        <w:rPr>
          <w:rFonts w:hint="eastAsia"/>
          <w:sz w:val="24"/>
        </w:rPr>
        <w:t>。</w:t>
      </w:r>
    </w:p>
    <w:p w:rsidR="00FD1455" w:rsidRDefault="00FD1455" w:rsidP="00FD1455">
      <w:pPr>
        <w:pStyle w:val="1"/>
        <w:rPr>
          <w:sz w:val="32"/>
          <w:szCs w:val="32"/>
        </w:rPr>
      </w:pPr>
      <w:r w:rsidRPr="00E12004">
        <w:rPr>
          <w:rFonts w:hint="eastAsia"/>
          <w:sz w:val="32"/>
          <w:szCs w:val="32"/>
        </w:rPr>
        <w:lastRenderedPageBreak/>
        <w:t xml:space="preserve">3.2 </w:t>
      </w:r>
      <w:r w:rsidRPr="00E12004">
        <w:rPr>
          <w:rFonts w:hint="eastAsia"/>
          <w:sz w:val="32"/>
          <w:szCs w:val="32"/>
        </w:rPr>
        <w:t>多标签重采样算法</w:t>
      </w:r>
    </w:p>
    <w:p w:rsidR="000822B8" w:rsidRPr="00C56AF7" w:rsidRDefault="000822B8" w:rsidP="00C56AF7">
      <w:pPr>
        <w:spacing w:line="360" w:lineRule="auto"/>
        <w:rPr>
          <w:sz w:val="24"/>
        </w:rPr>
      </w:pPr>
      <w:r>
        <w:rPr>
          <w:rFonts w:hint="eastAsia"/>
        </w:rPr>
        <w:t xml:space="preserve"> </w:t>
      </w:r>
      <w:r w:rsidR="001B7BA2">
        <w:rPr>
          <w:rFonts w:hint="eastAsia"/>
        </w:rPr>
        <w:t xml:space="preserve">  </w:t>
      </w:r>
      <w:r w:rsidR="001B7BA2" w:rsidRPr="00C56AF7">
        <w:rPr>
          <w:rFonts w:hint="eastAsia"/>
          <w:sz w:val="24"/>
        </w:rPr>
        <w:t xml:space="preserve"> </w:t>
      </w:r>
      <w:r w:rsidR="001B7BA2" w:rsidRPr="00C56AF7">
        <w:rPr>
          <w:rFonts w:hint="eastAsia"/>
          <w:sz w:val="24"/>
        </w:rPr>
        <w:t>为了解决多标签学习领域的不均衡问题，目前解决方法集中于重采样技术，分为基于</w:t>
      </w:r>
      <w:r w:rsidR="001B7BA2" w:rsidRPr="00C56AF7">
        <w:rPr>
          <w:rFonts w:hint="eastAsia"/>
          <w:sz w:val="24"/>
        </w:rPr>
        <w:t>LP</w:t>
      </w:r>
      <w:r w:rsidR="001B7BA2" w:rsidRPr="00C56AF7">
        <w:rPr>
          <w:rFonts w:hint="eastAsia"/>
          <w:sz w:val="24"/>
        </w:rPr>
        <w:t>方法和基于</w:t>
      </w:r>
      <w:r w:rsidR="001B7BA2" w:rsidRPr="00C56AF7">
        <w:rPr>
          <w:rFonts w:hint="eastAsia"/>
          <w:sz w:val="24"/>
        </w:rPr>
        <w:t>ML</w:t>
      </w:r>
      <w:r w:rsidR="00FF4DD8" w:rsidRPr="00C56AF7">
        <w:rPr>
          <w:rFonts w:hint="eastAsia"/>
          <w:sz w:val="24"/>
        </w:rPr>
        <w:t>方法，其中</w:t>
      </w:r>
      <w:r w:rsidR="00FF4DD8" w:rsidRPr="00C56AF7">
        <w:rPr>
          <w:rFonts w:hint="eastAsia"/>
          <w:sz w:val="24"/>
        </w:rPr>
        <w:t>ML</w:t>
      </w:r>
      <w:r w:rsidR="00FF4DD8" w:rsidRPr="00C56AF7">
        <w:rPr>
          <w:rFonts w:hint="eastAsia"/>
          <w:sz w:val="24"/>
        </w:rPr>
        <w:t>方法在</w:t>
      </w:r>
      <w:r w:rsidR="00FF4DD8" w:rsidRPr="00C56AF7">
        <w:rPr>
          <w:rFonts w:hint="eastAsia"/>
          <w:sz w:val="24"/>
        </w:rPr>
        <w:t>LP</w:t>
      </w:r>
      <w:r w:rsidR="00FF4DD8" w:rsidRPr="00C56AF7">
        <w:rPr>
          <w:rFonts w:hint="eastAsia"/>
          <w:sz w:val="24"/>
        </w:rPr>
        <w:t>方法的基础上进行了修正，更加有效的解决了多标签</w:t>
      </w:r>
      <w:proofErr w:type="gramStart"/>
      <w:r w:rsidR="00FF4DD8" w:rsidRPr="00C56AF7">
        <w:rPr>
          <w:rFonts w:hint="eastAsia"/>
          <w:sz w:val="24"/>
        </w:rPr>
        <w:t>不</w:t>
      </w:r>
      <w:proofErr w:type="gramEnd"/>
      <w:r w:rsidR="00FF4DD8" w:rsidRPr="00C56AF7">
        <w:rPr>
          <w:rFonts w:hint="eastAsia"/>
          <w:sz w:val="24"/>
        </w:rPr>
        <w:t>均衡性问题。</w:t>
      </w:r>
      <w:r w:rsidR="00CF1867" w:rsidRPr="00C56AF7">
        <w:rPr>
          <w:rFonts w:hint="eastAsia"/>
          <w:sz w:val="24"/>
        </w:rPr>
        <w:t>基于</w:t>
      </w:r>
      <w:r w:rsidR="00CF1867" w:rsidRPr="00C56AF7">
        <w:rPr>
          <w:rFonts w:hint="eastAsia"/>
          <w:sz w:val="24"/>
        </w:rPr>
        <w:t>ML</w:t>
      </w:r>
      <w:r w:rsidR="00CF1867" w:rsidRPr="00C56AF7">
        <w:rPr>
          <w:rFonts w:hint="eastAsia"/>
          <w:sz w:val="24"/>
        </w:rPr>
        <w:t>方法对标签集合中的每个标签评估</w:t>
      </w:r>
      <w:proofErr w:type="gramStart"/>
      <w:r w:rsidR="00CF1867" w:rsidRPr="00C56AF7">
        <w:rPr>
          <w:rFonts w:hint="eastAsia"/>
          <w:sz w:val="24"/>
        </w:rPr>
        <w:t>不</w:t>
      </w:r>
      <w:proofErr w:type="gramEnd"/>
      <w:r w:rsidR="00CF1867" w:rsidRPr="00C56AF7">
        <w:rPr>
          <w:rFonts w:hint="eastAsia"/>
          <w:sz w:val="24"/>
        </w:rPr>
        <w:t>均衡性，如公式（</w:t>
      </w:r>
      <w:r w:rsidR="00CF1867" w:rsidRPr="00C56AF7">
        <w:rPr>
          <w:rFonts w:hint="eastAsia"/>
          <w:sz w:val="24"/>
        </w:rPr>
        <w:t>11</w:t>
      </w:r>
      <w:r w:rsidR="00CF1867" w:rsidRPr="00C56AF7">
        <w:rPr>
          <w:rFonts w:hint="eastAsia"/>
          <w:sz w:val="24"/>
        </w:rPr>
        <w:t>）</w:t>
      </w:r>
      <w:r w:rsidR="00C56AF7">
        <w:rPr>
          <w:rFonts w:hint="eastAsia"/>
          <w:sz w:val="24"/>
        </w:rPr>
        <w:t>(12)</w:t>
      </w:r>
      <w:r w:rsidR="00CF1867" w:rsidRPr="00C56AF7">
        <w:rPr>
          <w:rFonts w:hint="eastAsia"/>
          <w:sz w:val="24"/>
        </w:rPr>
        <w:t>，</w:t>
      </w:r>
      <w:proofErr w:type="spellStart"/>
      <w:r w:rsidR="00CF1867" w:rsidRPr="00C56AF7">
        <w:rPr>
          <w:rFonts w:hint="eastAsia"/>
          <w:sz w:val="24"/>
        </w:rPr>
        <w:t>IRLbl</w:t>
      </w:r>
      <w:proofErr w:type="spellEnd"/>
      <w:r w:rsidR="00CF1867" w:rsidRPr="00C56AF7">
        <w:rPr>
          <w:rFonts w:hint="eastAsia"/>
          <w:sz w:val="24"/>
        </w:rPr>
        <w:t>&gt;</w:t>
      </w:r>
      <w:proofErr w:type="spellStart"/>
      <w:r w:rsidR="00CF1867" w:rsidRPr="00C56AF7">
        <w:rPr>
          <w:rFonts w:hint="eastAsia"/>
          <w:sz w:val="24"/>
        </w:rPr>
        <w:t>MeanIR</w:t>
      </w:r>
      <w:proofErr w:type="spellEnd"/>
      <w:r w:rsidR="00CF1867" w:rsidRPr="00C56AF7">
        <w:rPr>
          <w:rFonts w:hint="eastAsia"/>
          <w:sz w:val="24"/>
        </w:rPr>
        <w:t xml:space="preserve">, </w:t>
      </w:r>
      <w:r w:rsidR="00CF1867" w:rsidRPr="00C56AF7">
        <w:rPr>
          <w:rFonts w:hint="eastAsia"/>
          <w:sz w:val="24"/>
        </w:rPr>
        <w:t>将标签归到小类标签集合中，</w:t>
      </w:r>
      <w:proofErr w:type="spellStart"/>
      <w:r w:rsidR="00CF1867" w:rsidRPr="00C56AF7">
        <w:rPr>
          <w:rFonts w:hint="eastAsia"/>
          <w:sz w:val="24"/>
        </w:rPr>
        <w:t>IRLbl</w:t>
      </w:r>
      <w:proofErr w:type="spellEnd"/>
      <w:r w:rsidR="00CF1867" w:rsidRPr="00C56AF7">
        <w:rPr>
          <w:rFonts w:hint="eastAsia"/>
          <w:sz w:val="24"/>
        </w:rPr>
        <w:t>&lt;</w:t>
      </w:r>
      <w:proofErr w:type="spellStart"/>
      <w:r w:rsidR="00CF1867" w:rsidRPr="00C56AF7">
        <w:rPr>
          <w:rFonts w:hint="eastAsia"/>
          <w:sz w:val="24"/>
        </w:rPr>
        <w:t>MeanIR</w:t>
      </w:r>
      <w:proofErr w:type="spellEnd"/>
      <w:r w:rsidR="00CF1867" w:rsidRPr="00C56AF7">
        <w:rPr>
          <w:rFonts w:hint="eastAsia"/>
          <w:sz w:val="24"/>
        </w:rPr>
        <w:t>则归入大类标签集合中，在此基础上采用不同策略对训练集重采样。</w:t>
      </w:r>
      <w:r w:rsidR="00FF4DD8" w:rsidRPr="00C56AF7">
        <w:rPr>
          <w:rFonts w:hint="eastAsia"/>
          <w:sz w:val="24"/>
        </w:rPr>
        <w:t>基于</w:t>
      </w:r>
      <w:r w:rsidR="00FF4DD8" w:rsidRPr="00C56AF7">
        <w:rPr>
          <w:rFonts w:hint="eastAsia"/>
          <w:sz w:val="24"/>
        </w:rPr>
        <w:t>ML</w:t>
      </w:r>
      <w:r w:rsidR="00FF4DD8" w:rsidRPr="00C56AF7">
        <w:rPr>
          <w:rFonts w:hint="eastAsia"/>
          <w:sz w:val="24"/>
        </w:rPr>
        <w:t>方法具体包括</w:t>
      </w:r>
      <w:r w:rsidR="00FF4DD8" w:rsidRPr="00C56AF7">
        <w:rPr>
          <w:rFonts w:hint="eastAsia"/>
          <w:sz w:val="24"/>
        </w:rPr>
        <w:t>ML-RUS</w:t>
      </w:r>
      <w:r w:rsidR="00FF4DD8" w:rsidRPr="00C56AF7">
        <w:rPr>
          <w:rFonts w:hint="eastAsia"/>
          <w:sz w:val="24"/>
        </w:rPr>
        <w:t>欠采样算法、</w:t>
      </w:r>
      <w:r w:rsidR="00FF4DD8" w:rsidRPr="00C56AF7">
        <w:rPr>
          <w:rFonts w:hint="eastAsia"/>
          <w:sz w:val="24"/>
        </w:rPr>
        <w:t>ML-ROS</w:t>
      </w:r>
      <w:r w:rsidR="00FF4DD8" w:rsidRPr="00C56AF7">
        <w:rPr>
          <w:rFonts w:hint="eastAsia"/>
          <w:sz w:val="24"/>
        </w:rPr>
        <w:t>过采样算法、</w:t>
      </w:r>
      <w:r w:rsidR="00FF4DD8" w:rsidRPr="00C56AF7">
        <w:rPr>
          <w:rFonts w:hint="eastAsia"/>
          <w:sz w:val="24"/>
        </w:rPr>
        <w:t>ML-SMOTE</w:t>
      </w:r>
      <w:r w:rsidR="00FF4DD8" w:rsidRPr="00C56AF7">
        <w:rPr>
          <w:rFonts w:hint="eastAsia"/>
          <w:sz w:val="24"/>
        </w:rPr>
        <w:t>小样本合成算</w:t>
      </w:r>
      <w:r w:rsidR="00CF1867" w:rsidRPr="00C56AF7">
        <w:rPr>
          <w:rFonts w:hint="eastAsia"/>
          <w:sz w:val="24"/>
        </w:rPr>
        <w:t>法，</w:t>
      </w:r>
      <w:r w:rsidR="00FF4DD8" w:rsidRPr="00C56AF7">
        <w:rPr>
          <w:rFonts w:hint="eastAsia"/>
          <w:sz w:val="24"/>
        </w:rPr>
        <w:t>对此接下来将会详细介绍。</w:t>
      </w:r>
    </w:p>
    <w:p w:rsidR="005D0626" w:rsidRDefault="005D5C0D" w:rsidP="005D0626">
      <w:pPr>
        <w:pStyle w:val="2"/>
        <w:rPr>
          <w:rFonts w:hint="eastAsia"/>
          <w:sz w:val="28"/>
          <w:szCs w:val="28"/>
        </w:rPr>
      </w:pPr>
      <w:r>
        <w:rPr>
          <w:rFonts w:hint="eastAsia"/>
          <w:sz w:val="28"/>
          <w:szCs w:val="28"/>
        </w:rPr>
        <w:t xml:space="preserve"> </w:t>
      </w:r>
      <w:r w:rsidR="00F67B77" w:rsidRPr="005D5C0D">
        <w:rPr>
          <w:rFonts w:hint="eastAsia"/>
          <w:sz w:val="28"/>
          <w:szCs w:val="28"/>
        </w:rPr>
        <w:t>3.2.1 ML-RUS</w:t>
      </w:r>
      <w:r w:rsidR="00F67B77" w:rsidRPr="005D5C0D">
        <w:rPr>
          <w:rFonts w:hint="eastAsia"/>
          <w:sz w:val="28"/>
          <w:szCs w:val="28"/>
        </w:rPr>
        <w:t>算法</w:t>
      </w:r>
      <w:r w:rsidR="007878D8">
        <w:rPr>
          <w:rFonts w:hint="eastAsia"/>
          <w:sz w:val="28"/>
          <w:szCs w:val="28"/>
        </w:rPr>
        <w:t xml:space="preserve"> </w:t>
      </w:r>
    </w:p>
    <w:p w:rsidR="00A44736" w:rsidRDefault="00CF1867" w:rsidP="00C56AF7">
      <w:pPr>
        <w:spacing w:line="360" w:lineRule="auto"/>
        <w:rPr>
          <w:rFonts w:asciiTheme="minorEastAsia" w:hAnsiTheme="minorEastAsia"/>
          <w:sz w:val="24"/>
        </w:rPr>
      </w:pPr>
      <w:r>
        <w:rPr>
          <w:rFonts w:hint="eastAsia"/>
        </w:rPr>
        <w:t xml:space="preserve"> </w:t>
      </w:r>
      <w:r w:rsidR="00E07554">
        <w:rPr>
          <w:rFonts w:hint="eastAsia"/>
        </w:rPr>
        <w:t xml:space="preserve">  </w:t>
      </w:r>
      <w:r w:rsidR="00E07554" w:rsidRPr="00C56AF7">
        <w:rPr>
          <w:rFonts w:asciiTheme="minorEastAsia" w:hAnsiTheme="minorEastAsia" w:hint="eastAsia"/>
          <w:sz w:val="24"/>
        </w:rPr>
        <w:t>ML-RUS算法主要思想是随机删除不在小类标签集合中的样本。包含小类标签的</w:t>
      </w:r>
      <w:proofErr w:type="gramStart"/>
      <w:r w:rsidR="00E07554" w:rsidRPr="00C56AF7">
        <w:rPr>
          <w:rFonts w:asciiTheme="minorEastAsia" w:hAnsiTheme="minorEastAsia" w:hint="eastAsia"/>
          <w:sz w:val="24"/>
        </w:rPr>
        <w:t>样本从要删除</w:t>
      </w:r>
      <w:proofErr w:type="gramEnd"/>
      <w:r w:rsidR="00E07554" w:rsidRPr="00C56AF7">
        <w:rPr>
          <w:rFonts w:asciiTheme="minorEastAsia" w:hAnsiTheme="minorEastAsia" w:hint="eastAsia"/>
          <w:sz w:val="24"/>
        </w:rPr>
        <w:t>的样本集中排除出去，每次从删除样本集中随机选择</w:t>
      </w:r>
      <w:proofErr w:type="gramStart"/>
      <w:r w:rsidR="00E07554" w:rsidRPr="00C56AF7">
        <w:rPr>
          <w:rFonts w:asciiTheme="minorEastAsia" w:hAnsiTheme="minorEastAsia" w:hint="eastAsia"/>
          <w:sz w:val="24"/>
        </w:rPr>
        <w:t>一</w:t>
      </w:r>
      <w:proofErr w:type="gramEnd"/>
      <w:r w:rsidR="006029F2" w:rsidRPr="00C56AF7">
        <w:rPr>
          <w:rFonts w:asciiTheme="minorEastAsia" w:hAnsiTheme="minorEastAsia" w:hint="eastAsia"/>
          <w:sz w:val="24"/>
        </w:rPr>
        <w:t>样本进行删除，该样本仅含有大类标签，</w:t>
      </w:r>
      <w:r w:rsidR="002E6255" w:rsidRPr="00C56AF7">
        <w:rPr>
          <w:rFonts w:asciiTheme="minorEastAsia" w:hAnsiTheme="minorEastAsia" w:hint="eastAsia"/>
          <w:sz w:val="24"/>
        </w:rPr>
        <w:t>之后</w:t>
      </w:r>
      <w:r w:rsidR="004B6C44" w:rsidRPr="00C56AF7">
        <w:rPr>
          <w:rFonts w:asciiTheme="minorEastAsia" w:hAnsiTheme="minorEastAsia" w:hint="eastAsia"/>
          <w:sz w:val="24"/>
        </w:rPr>
        <w:t>检测大类标签样本集中每个标签的</w:t>
      </w:r>
      <w:proofErr w:type="spellStart"/>
      <w:r w:rsidR="004B6C44" w:rsidRPr="00C56AF7">
        <w:rPr>
          <w:rFonts w:asciiTheme="minorEastAsia" w:hAnsiTheme="minorEastAsia" w:hint="eastAsia"/>
          <w:sz w:val="24"/>
        </w:rPr>
        <w:t>IRLbl</w:t>
      </w:r>
      <w:proofErr w:type="spellEnd"/>
      <w:r w:rsidR="004B6C44" w:rsidRPr="00C56AF7">
        <w:rPr>
          <w:rFonts w:asciiTheme="minorEastAsia" w:hAnsiTheme="minorEastAsia" w:hint="eastAsia"/>
          <w:sz w:val="24"/>
        </w:rPr>
        <w:t>是否</w:t>
      </w:r>
      <w:r w:rsidR="002E6255" w:rsidRPr="00C56AF7">
        <w:rPr>
          <w:rFonts w:asciiTheme="minorEastAsia" w:hAnsiTheme="minorEastAsia" w:hint="eastAsia"/>
          <w:sz w:val="24"/>
        </w:rPr>
        <w:t>大于初始的</w:t>
      </w:r>
      <w:proofErr w:type="spellStart"/>
      <w:r w:rsidR="002E6255" w:rsidRPr="00C56AF7">
        <w:rPr>
          <w:rFonts w:asciiTheme="minorEastAsia" w:hAnsiTheme="minorEastAsia" w:hint="eastAsia"/>
          <w:sz w:val="24"/>
        </w:rPr>
        <w:t>MeanIR</w:t>
      </w:r>
      <w:proofErr w:type="spellEnd"/>
      <w:r w:rsidR="002E6255" w:rsidRPr="00C56AF7">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w:t>
      </w:r>
      <w:r w:rsidR="005A28AC">
        <w:rPr>
          <w:rFonts w:asciiTheme="minorEastAsia" w:hAnsiTheme="minorEastAsia" w:hint="eastAsia"/>
          <w:sz w:val="24"/>
        </w:rPr>
        <w:t>,该算法在一定程度上缓解了多标签数据不均衡问题。</w:t>
      </w:r>
    </w:p>
    <w:p w:rsidR="00A44736" w:rsidRPr="00651025" w:rsidRDefault="00A44736" w:rsidP="00B05BD0">
      <w:pPr>
        <w:spacing w:line="360" w:lineRule="auto"/>
        <w:ind w:firstLineChars="150" w:firstLine="361"/>
        <w:rPr>
          <w:rFonts w:asciiTheme="minorEastAsia" w:hAnsiTheme="minorEastAsia"/>
          <w:b/>
          <w:sz w:val="24"/>
        </w:rPr>
      </w:pPr>
      <w:r w:rsidRPr="00651025">
        <w:rPr>
          <w:rFonts w:asciiTheme="minorEastAsia" w:hAnsiTheme="minorEastAsia" w:hint="eastAsia"/>
          <w:b/>
          <w:sz w:val="24"/>
        </w:rPr>
        <w:t>算法1 ML-RUS</w:t>
      </w:r>
    </w:p>
    <w:p w:rsidR="00016425" w:rsidRPr="00CF1867" w:rsidRDefault="00CB7744" w:rsidP="00CF1867">
      <w:r w:rsidRPr="00DE5FD3">
        <w:rPr>
          <w:position w:val="-210"/>
        </w:rPr>
        <w:object w:dxaOrig="6540" w:dyaOrig="9300">
          <v:shape id="_x0000_i1099" type="#_x0000_t75" style="width:413.25pt;height:530.25pt" o:ole="" o:bordertopcolor="this" o:borderleftcolor="this" o:borderbottomcolor="this" o:borderrightcolor="this">
            <v:imagedata r:id="rId154" o:title=""/>
            <w10:bordertop type="single" width="4"/>
            <w10:borderleft type="single" width="4"/>
            <w10:borderbottom type="single" width="4"/>
            <w10:borderright type="single" width="4"/>
          </v:shape>
          <o:OLEObject Type="Embed" ProgID="Equation.DSMT4" ShapeID="_x0000_i1099" DrawAspect="Content" ObjectID="_1578571853" r:id="rId155"/>
        </w:object>
      </w:r>
    </w:p>
    <w:p w:rsidR="005D0626" w:rsidRDefault="005D0626" w:rsidP="007878D8">
      <w:pPr>
        <w:pStyle w:val="2"/>
        <w:ind w:firstLineChars="50" w:firstLine="141"/>
        <w:rPr>
          <w:rFonts w:hint="eastAsia"/>
          <w:sz w:val="28"/>
          <w:szCs w:val="28"/>
        </w:rPr>
      </w:pPr>
      <w:r>
        <w:rPr>
          <w:rFonts w:hint="eastAsia"/>
          <w:sz w:val="28"/>
          <w:szCs w:val="28"/>
        </w:rPr>
        <w:t>3.2.2 ML-RO</w:t>
      </w:r>
      <w:r w:rsidRPr="005D5C0D">
        <w:rPr>
          <w:rFonts w:hint="eastAsia"/>
          <w:sz w:val="28"/>
          <w:szCs w:val="28"/>
        </w:rPr>
        <w:t>S</w:t>
      </w:r>
      <w:r w:rsidRPr="005D5C0D">
        <w:rPr>
          <w:rFonts w:hint="eastAsia"/>
          <w:sz w:val="28"/>
          <w:szCs w:val="28"/>
        </w:rPr>
        <w:t>算法</w:t>
      </w:r>
      <w:r w:rsidR="007878D8">
        <w:rPr>
          <w:rFonts w:hint="eastAsia"/>
          <w:sz w:val="28"/>
          <w:szCs w:val="28"/>
        </w:rPr>
        <w:t xml:space="preserve"> </w:t>
      </w:r>
    </w:p>
    <w:p w:rsidR="007878D8" w:rsidRPr="00D10E97" w:rsidRDefault="007878D8" w:rsidP="00D10E97">
      <w:pPr>
        <w:spacing w:line="360" w:lineRule="auto"/>
        <w:rPr>
          <w:sz w:val="24"/>
        </w:rPr>
      </w:pPr>
      <w:r w:rsidRPr="00D10E97">
        <w:rPr>
          <w:rFonts w:hint="eastAsia"/>
          <w:sz w:val="24"/>
        </w:rPr>
        <w:t xml:space="preserve">  </w:t>
      </w:r>
      <w:r w:rsidRPr="00D10E97">
        <w:rPr>
          <w:rFonts w:hint="eastAsia"/>
          <w:sz w:val="24"/>
        </w:rPr>
        <w:t>类似于</w:t>
      </w:r>
      <w:r w:rsidRPr="00D10E97">
        <w:rPr>
          <w:rFonts w:hint="eastAsia"/>
          <w:sz w:val="24"/>
        </w:rPr>
        <w:t>ML-RUS</w:t>
      </w:r>
      <w:r w:rsidRPr="00D10E97">
        <w:rPr>
          <w:rFonts w:hint="eastAsia"/>
          <w:sz w:val="24"/>
        </w:rPr>
        <w:t>算法，</w:t>
      </w:r>
      <w:r w:rsidRPr="00D10E97">
        <w:rPr>
          <w:rFonts w:hint="eastAsia"/>
          <w:sz w:val="24"/>
        </w:rPr>
        <w:t>ML_ROS</w:t>
      </w:r>
      <w:r w:rsidRPr="00D10E97">
        <w:rPr>
          <w:rFonts w:hint="eastAsia"/>
          <w:sz w:val="24"/>
        </w:rPr>
        <w:t>算法根据公式（</w:t>
      </w:r>
      <w:r w:rsidRPr="00D10E97">
        <w:rPr>
          <w:rFonts w:hint="eastAsia"/>
          <w:sz w:val="24"/>
        </w:rPr>
        <w:t>11</w:t>
      </w:r>
      <w:r w:rsidRPr="00D10E97">
        <w:rPr>
          <w:rFonts w:hint="eastAsia"/>
          <w:sz w:val="24"/>
        </w:rPr>
        <w:t>）（</w:t>
      </w:r>
      <w:r w:rsidRPr="00D10E97">
        <w:rPr>
          <w:rFonts w:hint="eastAsia"/>
          <w:sz w:val="24"/>
        </w:rPr>
        <w:t>12</w:t>
      </w:r>
      <w:r w:rsidRPr="00D10E97">
        <w:rPr>
          <w:rFonts w:hint="eastAsia"/>
          <w:sz w:val="24"/>
        </w:rPr>
        <w:t>），首先将原始标签集划分为小类标签集和大类标签集，不同之处在于该算法对每个小类标签，找到小类标签对应的实例集合，</w:t>
      </w:r>
      <w:r w:rsidR="00921C97" w:rsidRPr="00D10E97">
        <w:rPr>
          <w:rFonts w:hint="eastAsia"/>
          <w:sz w:val="24"/>
        </w:rPr>
        <w:t>遍历并在其中随机挑选一个实例进行复制，并将复制的实例添加到训练集中，当标签的</w:t>
      </w:r>
      <w:proofErr w:type="spellStart"/>
      <w:r w:rsidR="00921C97" w:rsidRPr="00D10E97">
        <w:rPr>
          <w:rFonts w:hint="eastAsia"/>
          <w:sz w:val="24"/>
        </w:rPr>
        <w:t>IRLbl</w:t>
      </w:r>
      <w:proofErr w:type="spellEnd"/>
      <w:r w:rsidR="00921C97" w:rsidRPr="00D10E97">
        <w:rPr>
          <w:rFonts w:hint="eastAsia"/>
          <w:sz w:val="24"/>
        </w:rPr>
        <w:t>达到</w:t>
      </w:r>
      <w:proofErr w:type="spellStart"/>
      <w:r w:rsidR="00921C97" w:rsidRPr="00D10E97">
        <w:rPr>
          <w:rFonts w:hint="eastAsia"/>
          <w:sz w:val="24"/>
        </w:rPr>
        <w:t>MeanIRL</w:t>
      </w:r>
      <w:proofErr w:type="spellEnd"/>
      <w:r w:rsidR="00921C97" w:rsidRPr="00D10E97">
        <w:rPr>
          <w:rFonts w:hint="eastAsia"/>
          <w:sz w:val="24"/>
        </w:rPr>
        <w:t>说明该标签对应的样本数</w:t>
      </w:r>
      <w:r w:rsidR="00921C97" w:rsidRPr="00D10E97">
        <w:rPr>
          <w:rFonts w:hint="eastAsia"/>
          <w:sz w:val="24"/>
        </w:rPr>
        <w:lastRenderedPageBreak/>
        <w:t>目接近于平均</w:t>
      </w:r>
      <w:proofErr w:type="gramStart"/>
      <w:r w:rsidR="00921C97" w:rsidRPr="00D10E97">
        <w:rPr>
          <w:rFonts w:hint="eastAsia"/>
          <w:sz w:val="24"/>
        </w:rPr>
        <w:t>样</w:t>
      </w:r>
      <w:r w:rsidR="002E3A3D" w:rsidRPr="00D10E97">
        <w:rPr>
          <w:rFonts w:hint="eastAsia"/>
          <w:sz w:val="24"/>
        </w:rPr>
        <w:t>本样本</w:t>
      </w:r>
      <w:proofErr w:type="gramEnd"/>
      <w:r w:rsidR="002E3A3D" w:rsidRPr="00D10E97">
        <w:rPr>
          <w:rFonts w:hint="eastAsia"/>
          <w:sz w:val="24"/>
        </w:rPr>
        <w:t>数目，停止随机挑选的过程，并将该标签从小类标签集合中除去，重复以上过程直到满足指定的阈值，过采样过程完成。</w:t>
      </w:r>
      <w:r w:rsidR="00A31A61">
        <w:rPr>
          <w:rFonts w:hint="eastAsia"/>
          <w:sz w:val="24"/>
        </w:rPr>
        <w:t>这种方法若直接复制样本的数目过多会造成模型的过拟合现象。</w:t>
      </w:r>
    </w:p>
    <w:p w:rsidR="00F67B77" w:rsidRDefault="00F67B77" w:rsidP="005D5C0D">
      <w:pPr>
        <w:pStyle w:val="2"/>
        <w:rPr>
          <w:rFonts w:hint="eastAsia"/>
          <w:sz w:val="28"/>
          <w:szCs w:val="28"/>
        </w:rPr>
      </w:pPr>
      <w:r w:rsidRPr="005D5C0D">
        <w:rPr>
          <w:rFonts w:hint="eastAsia"/>
          <w:sz w:val="28"/>
          <w:szCs w:val="28"/>
        </w:rPr>
        <w:t xml:space="preserve"> 3.2.3 ML-SMOTE</w:t>
      </w:r>
      <w:r w:rsidRPr="005D5C0D">
        <w:rPr>
          <w:rFonts w:hint="eastAsia"/>
          <w:sz w:val="28"/>
          <w:szCs w:val="28"/>
        </w:rPr>
        <w:t>算法介绍</w:t>
      </w:r>
    </w:p>
    <w:p w:rsidR="00D17428" w:rsidRPr="00225855" w:rsidRDefault="00D17428" w:rsidP="00225855">
      <w:pPr>
        <w:spacing w:line="360" w:lineRule="auto"/>
        <w:ind w:firstLine="420"/>
        <w:rPr>
          <w:sz w:val="24"/>
        </w:rPr>
      </w:pPr>
      <w:r w:rsidRPr="00225855">
        <w:rPr>
          <w:rFonts w:hint="eastAsia"/>
          <w:sz w:val="24"/>
        </w:rPr>
        <w:t>由于</w:t>
      </w:r>
      <w:r w:rsidRPr="00225855">
        <w:rPr>
          <w:rFonts w:hint="eastAsia"/>
          <w:sz w:val="24"/>
        </w:rPr>
        <w:t>ML-ROS</w:t>
      </w:r>
      <w:r w:rsidRPr="00225855">
        <w:rPr>
          <w:rFonts w:hint="eastAsia"/>
          <w:sz w:val="24"/>
        </w:rPr>
        <w:t>算法直接复制样本而导致的过拟合现象，</w:t>
      </w:r>
      <w:r w:rsidRPr="00225855">
        <w:rPr>
          <w:rFonts w:hint="eastAsia"/>
          <w:sz w:val="24"/>
        </w:rPr>
        <w:t>ML-SMOTE</w:t>
      </w:r>
      <w:proofErr w:type="gramStart"/>
      <w:r w:rsidRPr="00225855">
        <w:rPr>
          <w:rFonts w:hint="eastAsia"/>
          <w:sz w:val="24"/>
        </w:rPr>
        <w:t>算法受单标签</w:t>
      </w:r>
      <w:proofErr w:type="gramEnd"/>
      <w:r w:rsidRPr="00225855">
        <w:rPr>
          <w:rFonts w:hint="eastAsia"/>
          <w:sz w:val="24"/>
        </w:rPr>
        <w:t>分类中小样本合成算法</w:t>
      </w:r>
      <w:r w:rsidRPr="00225855">
        <w:rPr>
          <w:rFonts w:hint="eastAsia"/>
          <w:sz w:val="24"/>
        </w:rPr>
        <w:t>SMOTE</w:t>
      </w:r>
      <w:r w:rsidR="00225855">
        <w:rPr>
          <w:rFonts w:hint="eastAsia"/>
          <w:sz w:val="24"/>
        </w:rPr>
        <w:t>的启发，根据</w:t>
      </w:r>
      <w:r w:rsidRPr="00225855">
        <w:rPr>
          <w:rFonts w:hint="eastAsia"/>
          <w:sz w:val="24"/>
        </w:rPr>
        <w:t>出现在小类标签集合中的每个标签对应的实例集合</w:t>
      </w:r>
      <w:r w:rsidR="00225855">
        <w:rPr>
          <w:rFonts w:hint="eastAsia"/>
          <w:sz w:val="24"/>
        </w:rPr>
        <w:t>来</w:t>
      </w:r>
      <w:r w:rsidRPr="00225855">
        <w:rPr>
          <w:rFonts w:hint="eastAsia"/>
          <w:sz w:val="24"/>
        </w:rPr>
        <w:t>合成</w:t>
      </w:r>
      <w:r w:rsidR="00225855">
        <w:rPr>
          <w:rFonts w:hint="eastAsia"/>
          <w:sz w:val="24"/>
        </w:rPr>
        <w:t>新的</w:t>
      </w:r>
      <w:r w:rsidRPr="00225855">
        <w:rPr>
          <w:rFonts w:hint="eastAsia"/>
          <w:sz w:val="24"/>
        </w:rPr>
        <w:t>样本。这个新合成的实例以相关样本和对应的近邻为基础，形成了自己的特征集合以及对应的标签集合。因此</w:t>
      </w:r>
      <w:r w:rsidRPr="00225855">
        <w:rPr>
          <w:rFonts w:hint="eastAsia"/>
          <w:sz w:val="24"/>
        </w:rPr>
        <w:t>ML-SMOTE</w:t>
      </w:r>
      <w:r w:rsidR="00636855" w:rsidRPr="00225855">
        <w:rPr>
          <w:rFonts w:hint="eastAsia"/>
          <w:sz w:val="24"/>
        </w:rPr>
        <w:t>主要为以下步骤：</w:t>
      </w:r>
    </w:p>
    <w:p w:rsidR="00636855" w:rsidRPr="00225855" w:rsidRDefault="00636855" w:rsidP="00225855">
      <w:pPr>
        <w:pStyle w:val="ae"/>
        <w:numPr>
          <w:ilvl w:val="0"/>
          <w:numId w:val="19"/>
        </w:numPr>
        <w:spacing w:line="360" w:lineRule="auto"/>
        <w:ind w:firstLineChars="0"/>
        <w:rPr>
          <w:sz w:val="24"/>
        </w:rPr>
      </w:pPr>
      <w:r w:rsidRPr="00225855">
        <w:rPr>
          <w:rFonts w:hint="eastAsia"/>
          <w:sz w:val="24"/>
        </w:rPr>
        <w:t>小类样本选取：该算法设定大多数多标签数据</w:t>
      </w:r>
      <w:proofErr w:type="gramStart"/>
      <w:r w:rsidRPr="00225855">
        <w:rPr>
          <w:rFonts w:hint="eastAsia"/>
          <w:sz w:val="24"/>
        </w:rPr>
        <w:t>集至少</w:t>
      </w:r>
      <w:proofErr w:type="gramEnd"/>
      <w:r w:rsidRPr="00225855">
        <w:rPr>
          <w:rFonts w:hint="eastAsia"/>
          <w:sz w:val="24"/>
        </w:rPr>
        <w:t>有一个小类标签，小类标签选择与</w:t>
      </w:r>
      <w:r w:rsidRPr="00225855">
        <w:rPr>
          <w:rFonts w:hint="eastAsia"/>
          <w:sz w:val="24"/>
        </w:rPr>
        <w:t>ML-RUS</w:t>
      </w:r>
      <w:r w:rsidRPr="00225855">
        <w:rPr>
          <w:rFonts w:hint="eastAsia"/>
          <w:sz w:val="24"/>
        </w:rPr>
        <w:t>、</w:t>
      </w:r>
      <w:r w:rsidRPr="00225855">
        <w:rPr>
          <w:rFonts w:hint="eastAsia"/>
          <w:sz w:val="24"/>
        </w:rPr>
        <w:t>ML-ROS</w:t>
      </w:r>
      <w:r w:rsidRPr="00225855">
        <w:rPr>
          <w:rFonts w:hint="eastAsia"/>
          <w:sz w:val="24"/>
        </w:rPr>
        <w:t>一样，根据</w:t>
      </w:r>
      <w:proofErr w:type="spellStart"/>
      <w:r w:rsidRPr="00225855">
        <w:rPr>
          <w:rFonts w:hint="eastAsia"/>
          <w:sz w:val="24"/>
        </w:rPr>
        <w:t>IRLbl</w:t>
      </w:r>
      <w:proofErr w:type="spellEnd"/>
      <w:r w:rsidRPr="00225855">
        <w:rPr>
          <w:rFonts w:hint="eastAsia"/>
          <w:sz w:val="24"/>
        </w:rPr>
        <w:t>和</w:t>
      </w:r>
      <w:proofErr w:type="spellStart"/>
      <w:r w:rsidRPr="00225855">
        <w:rPr>
          <w:rFonts w:hint="eastAsia"/>
          <w:sz w:val="24"/>
        </w:rPr>
        <w:t>MeanIR</w:t>
      </w:r>
      <w:proofErr w:type="spellEnd"/>
      <w:r w:rsidR="00E41B80" w:rsidRPr="00225855">
        <w:rPr>
          <w:rFonts w:hint="eastAsia"/>
          <w:sz w:val="24"/>
        </w:rPr>
        <w:t>的关系，找到对应的小类标签集合。</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获取近邻样本：首先获取小类标签对应的样本集合，从中任选一个样本作为种子样本，寻找距离该样本最近的</w:t>
      </w:r>
      <w:r w:rsidRPr="00225855">
        <w:rPr>
          <w:rFonts w:hint="eastAsia"/>
          <w:sz w:val="24"/>
        </w:rPr>
        <w:t>k</w:t>
      </w:r>
      <w:proofErr w:type="gramStart"/>
      <w:r w:rsidRPr="00225855">
        <w:rPr>
          <w:rFonts w:hint="eastAsia"/>
          <w:sz w:val="24"/>
        </w:rPr>
        <w:t>个</w:t>
      </w:r>
      <w:proofErr w:type="gramEnd"/>
      <w:r w:rsidRPr="00225855">
        <w:rPr>
          <w:rFonts w:hint="eastAsia"/>
          <w:sz w:val="24"/>
        </w:rPr>
        <w:t>实例样本。</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形成新样本特征集合：根据选择的</w:t>
      </w:r>
      <w:r w:rsidRPr="00225855">
        <w:rPr>
          <w:rFonts w:hint="eastAsia"/>
          <w:sz w:val="24"/>
        </w:rPr>
        <w:t>k</w:t>
      </w:r>
      <w:proofErr w:type="gramStart"/>
      <w:r w:rsidR="009753D4">
        <w:rPr>
          <w:rFonts w:hint="eastAsia"/>
          <w:sz w:val="24"/>
        </w:rPr>
        <w:t>个</w:t>
      </w:r>
      <w:proofErr w:type="gramEnd"/>
      <w:r w:rsidRPr="00225855">
        <w:rPr>
          <w:rFonts w:hint="eastAsia"/>
          <w:sz w:val="24"/>
        </w:rPr>
        <w:t>近邻实例，新样本的特征值利用小样本合成算法来生成，从邻居中任选</w:t>
      </w:r>
      <w:proofErr w:type="gramStart"/>
      <w:r w:rsidRPr="00225855">
        <w:rPr>
          <w:rFonts w:hint="eastAsia"/>
          <w:sz w:val="24"/>
        </w:rPr>
        <w:t>一</w:t>
      </w:r>
      <w:proofErr w:type="gramEnd"/>
      <w:r w:rsidRPr="00225855">
        <w:rPr>
          <w:rFonts w:hint="eastAsia"/>
          <w:sz w:val="24"/>
        </w:rPr>
        <w:t>实例，对于数值型属性，种子样本和选取的实例的特征值之间随机生成一个值，对于离散型属性，出现在所有邻居中次数最多的值作为特征值。</w:t>
      </w:r>
    </w:p>
    <w:p w:rsidR="00E41B80" w:rsidRPr="00225855" w:rsidRDefault="00E41B80" w:rsidP="00EB45E6">
      <w:pPr>
        <w:pStyle w:val="ae"/>
        <w:numPr>
          <w:ilvl w:val="0"/>
          <w:numId w:val="19"/>
        </w:numPr>
        <w:spacing w:line="360" w:lineRule="auto"/>
        <w:ind w:firstLineChars="0"/>
        <w:rPr>
          <w:sz w:val="24"/>
        </w:rPr>
      </w:pPr>
      <w:r w:rsidRPr="00225855">
        <w:rPr>
          <w:rFonts w:hint="eastAsia"/>
          <w:sz w:val="24"/>
        </w:rPr>
        <w:t>标签集合的生成方式：新合成样本的标签集合生成方式可以是种子实例和近邻实例标签集合的交集</w:t>
      </w:r>
      <w:r w:rsidR="007540BA" w:rsidRPr="00225855">
        <w:rPr>
          <w:rFonts w:hint="eastAsia"/>
          <w:sz w:val="24"/>
        </w:rPr>
        <w:t>或者是并集，也可以是邻居样本</w:t>
      </w:r>
      <w:r w:rsidR="009753D4">
        <w:rPr>
          <w:rFonts w:hint="eastAsia"/>
          <w:sz w:val="24"/>
        </w:rPr>
        <w:t>通过投票的方式超过半数的标签作为新样本的标签</w:t>
      </w:r>
      <w:r w:rsidR="007540BA" w:rsidRPr="00225855">
        <w:rPr>
          <w:rFonts w:hint="eastAsia"/>
          <w:sz w:val="24"/>
        </w:rPr>
        <w:t>集合。</w:t>
      </w:r>
    </w:p>
    <w:p w:rsidR="00D17428" w:rsidRPr="00EB45E6" w:rsidRDefault="009753D4" w:rsidP="00EB45E6">
      <w:pPr>
        <w:spacing w:line="360" w:lineRule="auto"/>
        <w:rPr>
          <w:sz w:val="24"/>
        </w:rPr>
      </w:pPr>
      <w:r w:rsidRPr="00EB45E6">
        <w:rPr>
          <w:rFonts w:hint="eastAsia"/>
          <w:sz w:val="24"/>
        </w:rPr>
        <w:t>ML-SMOTE</w:t>
      </w:r>
      <w:r w:rsidRPr="00EB45E6">
        <w:rPr>
          <w:rFonts w:hint="eastAsia"/>
          <w:sz w:val="24"/>
        </w:rPr>
        <w:t>算法过程如算法</w:t>
      </w:r>
      <w:r w:rsidRPr="00EB45E6">
        <w:rPr>
          <w:rFonts w:hint="eastAsia"/>
          <w:sz w:val="24"/>
        </w:rPr>
        <w:t>2</w:t>
      </w:r>
      <w:r w:rsidRPr="00EB45E6">
        <w:rPr>
          <w:rFonts w:hint="eastAsia"/>
          <w:sz w:val="24"/>
        </w:rPr>
        <w:t>中的描述，基于邻居投票方式生成的标签集合效果最好。</w:t>
      </w:r>
    </w:p>
    <w:p w:rsidR="00D17428" w:rsidRDefault="00D17428" w:rsidP="00D17428"/>
    <w:p w:rsidR="00B05BD0" w:rsidRDefault="00B05BD0" w:rsidP="00D17428"/>
    <w:p w:rsidR="00B05BD0" w:rsidRDefault="00B05BD0" w:rsidP="00D17428"/>
    <w:p w:rsidR="00F66934" w:rsidRDefault="00F66934" w:rsidP="00D17428"/>
    <w:p w:rsidR="000217AC" w:rsidRDefault="00EB45E6" w:rsidP="00CB10C7">
      <w:pPr>
        <w:ind w:firstLineChars="150" w:firstLine="361"/>
        <w:rPr>
          <w:b/>
          <w:sz w:val="24"/>
        </w:rPr>
      </w:pPr>
      <w:r w:rsidRPr="0017330F">
        <w:rPr>
          <w:rFonts w:hint="eastAsia"/>
          <w:b/>
          <w:sz w:val="24"/>
        </w:rPr>
        <w:t>算法</w:t>
      </w:r>
      <w:r w:rsidRPr="0017330F">
        <w:rPr>
          <w:rFonts w:hint="eastAsia"/>
          <w:b/>
          <w:sz w:val="24"/>
        </w:rPr>
        <w:t>2</w:t>
      </w:r>
      <w:r w:rsidR="00651025">
        <w:rPr>
          <w:rFonts w:hint="eastAsia"/>
          <w:b/>
          <w:sz w:val="24"/>
        </w:rPr>
        <w:t xml:space="preserve">  ML-SMOTE</w:t>
      </w:r>
    </w:p>
    <w:p w:rsidR="00CB10C7" w:rsidRDefault="00CB10C7" w:rsidP="00CB10C7">
      <w:pPr>
        <w:ind w:firstLineChars="150" w:firstLine="361"/>
        <w:rPr>
          <w:b/>
          <w:sz w:val="24"/>
        </w:rPr>
      </w:pPr>
    </w:p>
    <w:p w:rsidR="00CB10C7" w:rsidRDefault="00CB10C7" w:rsidP="00CB10C7">
      <w:pPr>
        <w:ind w:firstLineChars="150" w:firstLine="361"/>
        <w:rPr>
          <w:b/>
          <w:sz w:val="24"/>
        </w:rPr>
      </w:pPr>
    </w:p>
    <w:p w:rsidR="00CB10C7" w:rsidRPr="00CB10C7" w:rsidRDefault="00CB10C7" w:rsidP="00CB10C7">
      <w:pPr>
        <w:ind w:firstLineChars="150" w:firstLine="315"/>
        <w:rPr>
          <w:b/>
          <w:sz w:val="24"/>
        </w:rPr>
      </w:pPr>
      <w:r w:rsidRPr="00651025">
        <w:rPr>
          <w:position w:val="-110"/>
        </w:rPr>
        <w:object w:dxaOrig="9000" w:dyaOrig="12600">
          <v:shape id="_x0000_i1100" type="#_x0000_t75" style="width:423pt;height:642.75pt" o:ole="" o:bordertopcolor="this" o:borderleftcolor="this" o:borderbottomcolor="this" o:borderrightcolor="this">
            <v:imagedata r:id="rId156" o:title=""/>
            <w10:bordertop type="single" width="4"/>
            <w10:borderleft type="single" width="4"/>
            <w10:borderbottom type="single" width="4"/>
            <w10:borderright type="single" width="4"/>
          </v:shape>
          <o:OLEObject Type="Embed" ProgID="Equation.DSMT4" ShapeID="_x0000_i1100" DrawAspect="Content" ObjectID="_1578571854" r:id="rId157"/>
        </w:object>
      </w:r>
    </w:p>
    <w:p w:rsidR="00FD1455" w:rsidRDefault="00FD1455" w:rsidP="000217AC">
      <w:pPr>
        <w:pStyle w:val="1"/>
        <w:rPr>
          <w:sz w:val="32"/>
        </w:rPr>
      </w:pPr>
      <w:r w:rsidRPr="00E12004">
        <w:rPr>
          <w:rFonts w:hint="eastAsia"/>
          <w:sz w:val="32"/>
        </w:rPr>
        <w:lastRenderedPageBreak/>
        <w:t xml:space="preserve">3.3 </w:t>
      </w:r>
      <w:r w:rsidRPr="00E12004">
        <w:rPr>
          <w:rFonts w:hint="eastAsia"/>
          <w:sz w:val="32"/>
        </w:rPr>
        <w:t>多标签双重自适应采样算法</w:t>
      </w:r>
    </w:p>
    <w:p w:rsidR="00443329" w:rsidRPr="00443329" w:rsidRDefault="00443329" w:rsidP="00443329">
      <w:pPr>
        <w:pStyle w:val="2"/>
        <w:rPr>
          <w:rFonts w:hint="eastAsia"/>
        </w:rPr>
      </w:pPr>
      <w:r>
        <w:rPr>
          <w:rFonts w:hint="eastAsia"/>
        </w:rPr>
        <w:t xml:space="preserve">3.3.1 </w:t>
      </w:r>
      <w:r>
        <w:rPr>
          <w:rFonts w:hint="eastAsia"/>
        </w:rPr>
        <w:t>引言</w:t>
      </w:r>
    </w:p>
    <w:p w:rsidR="00755971" w:rsidRPr="007F782D" w:rsidRDefault="007F782D" w:rsidP="007F782D">
      <w:pPr>
        <w:spacing w:line="360" w:lineRule="auto"/>
        <w:rPr>
          <w:sz w:val="24"/>
        </w:rPr>
      </w:pPr>
      <w:r>
        <w:rPr>
          <w:rFonts w:hint="eastAsia"/>
        </w:rPr>
        <w:t xml:space="preserve">    </w:t>
      </w:r>
      <w:r w:rsidR="00354B85" w:rsidRPr="007F782D">
        <w:rPr>
          <w:rFonts w:hint="eastAsia"/>
          <w:sz w:val="24"/>
        </w:rPr>
        <w:t>已有的解决多标签</w:t>
      </w:r>
      <w:proofErr w:type="gramStart"/>
      <w:r w:rsidR="00354B85" w:rsidRPr="007F782D">
        <w:rPr>
          <w:rFonts w:hint="eastAsia"/>
          <w:sz w:val="24"/>
        </w:rPr>
        <w:t>不</w:t>
      </w:r>
      <w:proofErr w:type="gramEnd"/>
      <w:r w:rsidR="00354B85" w:rsidRPr="007F782D">
        <w:rPr>
          <w:rFonts w:hint="eastAsia"/>
          <w:sz w:val="24"/>
        </w:rPr>
        <w:t>均衡性的方法要么是欠采样，要么是过采样，这种单方面采样来均衡数据集的方法虽然能够在一</w:t>
      </w:r>
      <w:r w:rsidR="00755971" w:rsidRPr="007F782D">
        <w:rPr>
          <w:rFonts w:hint="eastAsia"/>
          <w:sz w:val="24"/>
        </w:rPr>
        <w:t>定程度上解决数据不均衡问题，但是采样过度可能导致数据</w:t>
      </w:r>
      <w:proofErr w:type="gramStart"/>
      <w:r w:rsidR="00755971" w:rsidRPr="007F782D">
        <w:rPr>
          <w:rFonts w:hint="eastAsia"/>
          <w:sz w:val="24"/>
        </w:rPr>
        <w:t>集发生</w:t>
      </w:r>
      <w:proofErr w:type="gramEnd"/>
      <w:r w:rsidR="00755971" w:rsidRPr="007F782D">
        <w:rPr>
          <w:rFonts w:hint="eastAsia"/>
          <w:sz w:val="24"/>
        </w:rPr>
        <w:t>偏移</w:t>
      </w:r>
      <w:r w:rsidR="00354B85" w:rsidRPr="007F782D">
        <w:rPr>
          <w:rFonts w:hint="eastAsia"/>
          <w:sz w:val="24"/>
        </w:rPr>
        <w:t>，大类样本变成小类样本造成的大量信息丢失，小类样本由于产生的新样本过多而造成的过拟合问题。</w:t>
      </w:r>
      <w:r w:rsidR="00755971" w:rsidRPr="007F782D">
        <w:rPr>
          <w:rFonts w:hint="eastAsia"/>
          <w:sz w:val="24"/>
        </w:rPr>
        <w:t>另一方面，目前的多标签采样算法</w:t>
      </w:r>
      <w:r w:rsidR="00755971" w:rsidRPr="007F782D">
        <w:rPr>
          <w:rFonts w:hint="eastAsia"/>
          <w:sz w:val="24"/>
        </w:rPr>
        <w:t>LP</w:t>
      </w:r>
      <w:r w:rsidR="00755971" w:rsidRPr="007F782D">
        <w:rPr>
          <w:rFonts w:hint="eastAsia"/>
          <w:sz w:val="24"/>
        </w:rPr>
        <w:t>和</w:t>
      </w:r>
      <w:r w:rsidR="00755971" w:rsidRPr="007F782D">
        <w:rPr>
          <w:rFonts w:hint="eastAsia"/>
          <w:sz w:val="24"/>
        </w:rPr>
        <w:t>ML</w:t>
      </w:r>
      <w:r w:rsidR="00AD4914" w:rsidRPr="007F782D">
        <w:rPr>
          <w:rFonts w:hint="eastAsia"/>
          <w:sz w:val="24"/>
        </w:rPr>
        <w:t>通过人工设定采样率</w:t>
      </w:r>
      <w:r w:rsidR="00755971" w:rsidRPr="007F782D">
        <w:rPr>
          <w:rFonts w:hint="eastAsia"/>
          <w:sz w:val="24"/>
        </w:rPr>
        <w:t>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w:t>
      </w:r>
      <w:r w:rsidR="001F197A" w:rsidRPr="007F782D">
        <w:rPr>
          <w:rFonts w:hint="eastAsia"/>
          <w:sz w:val="24"/>
        </w:rPr>
        <w:t>体数据集的分布情况，造成最终的数据集分布存在很大不确定性，使模型分类效果受到很大影响。</w:t>
      </w:r>
    </w:p>
    <w:p w:rsidR="00546AB8" w:rsidRPr="007F782D" w:rsidRDefault="00AD4914" w:rsidP="007F782D">
      <w:pPr>
        <w:spacing w:line="360" w:lineRule="auto"/>
        <w:rPr>
          <w:sz w:val="24"/>
        </w:rPr>
      </w:pPr>
      <w:r w:rsidRPr="007F782D">
        <w:rPr>
          <w:rFonts w:hint="eastAsia"/>
          <w:sz w:val="24"/>
        </w:rPr>
        <w:t xml:space="preserve">   </w:t>
      </w:r>
      <w:r w:rsidRPr="007F782D">
        <w:rPr>
          <w:rFonts w:hint="eastAsia"/>
          <w:sz w:val="24"/>
        </w:rPr>
        <w:t>为了对以上问题进行处理</w:t>
      </w:r>
      <w:r w:rsidR="00977AB8" w:rsidRPr="007F782D">
        <w:rPr>
          <w:rFonts w:hint="eastAsia"/>
          <w:sz w:val="24"/>
        </w:rPr>
        <w:t>，本节提出了多标签双重自适应重采样算法</w:t>
      </w:r>
      <w:r w:rsidR="00977AB8" w:rsidRPr="007F782D">
        <w:rPr>
          <w:rFonts w:hint="eastAsia"/>
          <w:sz w:val="24"/>
        </w:rPr>
        <w:t>ML-DARS</w:t>
      </w:r>
      <w:r w:rsidR="00977AB8" w:rsidRPr="007F782D">
        <w:rPr>
          <w:rFonts w:hint="eastAsia"/>
          <w:sz w:val="24"/>
        </w:rPr>
        <w:t>算法。该算法主要考虑到多标签数据集内部很大的差异性，将欠采样和过采样过程相结合，同时最小化人工干预对数据</w:t>
      </w:r>
      <w:proofErr w:type="gramStart"/>
      <w:r w:rsidR="00977AB8" w:rsidRPr="007F782D">
        <w:rPr>
          <w:rFonts w:hint="eastAsia"/>
          <w:sz w:val="24"/>
        </w:rPr>
        <w:t>集造成</w:t>
      </w:r>
      <w:proofErr w:type="gramEnd"/>
      <w:r w:rsidR="00977AB8" w:rsidRPr="007F782D">
        <w:rPr>
          <w:rFonts w:hint="eastAsia"/>
          <w:sz w:val="24"/>
        </w:rPr>
        <w:t>的极大不确定性。该算法解决问题主要分为以下步骤：</w:t>
      </w:r>
    </w:p>
    <w:p w:rsidR="00977AB8" w:rsidRPr="007F782D" w:rsidRDefault="00977AB8" w:rsidP="007F782D">
      <w:pPr>
        <w:pStyle w:val="ae"/>
        <w:numPr>
          <w:ilvl w:val="0"/>
          <w:numId w:val="20"/>
        </w:numPr>
        <w:spacing w:line="360" w:lineRule="auto"/>
        <w:ind w:firstLineChars="0"/>
        <w:rPr>
          <w:sz w:val="24"/>
        </w:rPr>
      </w:pPr>
      <w:r w:rsidRPr="007F782D">
        <w:rPr>
          <w:rFonts w:hint="eastAsia"/>
          <w:sz w:val="24"/>
        </w:rPr>
        <w:t>采样算法选择，本算法鉴于欠采样和过采样结合到的思想，首先需要确定有效的欠采样算法、过采样算法为整个过程提供更好的基础。</w:t>
      </w:r>
    </w:p>
    <w:p w:rsidR="0022712E" w:rsidRPr="007F782D" w:rsidRDefault="0022712E" w:rsidP="007F782D">
      <w:pPr>
        <w:pStyle w:val="ae"/>
        <w:numPr>
          <w:ilvl w:val="0"/>
          <w:numId w:val="20"/>
        </w:numPr>
        <w:spacing w:line="360" w:lineRule="auto"/>
        <w:ind w:firstLineChars="0"/>
        <w:rPr>
          <w:sz w:val="24"/>
        </w:rPr>
      </w:pPr>
      <w:r w:rsidRPr="007F782D">
        <w:rPr>
          <w:rFonts w:hint="eastAsia"/>
          <w:sz w:val="24"/>
        </w:rPr>
        <w:t>小类标签、大类标签的划分，即选择哪些标签作为小类标签，哪类标签需要划分到大类标签集合。</w:t>
      </w:r>
    </w:p>
    <w:p w:rsidR="00ED5807" w:rsidRDefault="00CC0062" w:rsidP="007F782D">
      <w:pPr>
        <w:pStyle w:val="ae"/>
        <w:numPr>
          <w:ilvl w:val="0"/>
          <w:numId w:val="20"/>
        </w:numPr>
        <w:spacing w:line="360" w:lineRule="auto"/>
        <w:ind w:firstLineChars="0"/>
        <w:rPr>
          <w:sz w:val="24"/>
        </w:rPr>
      </w:pPr>
      <w:r w:rsidRPr="007F782D">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5D12DB" w:rsidRPr="005D12DB" w:rsidRDefault="00EF2ADA" w:rsidP="005D12DB">
      <w:pPr>
        <w:pStyle w:val="ae"/>
        <w:numPr>
          <w:ilvl w:val="0"/>
          <w:numId w:val="20"/>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CC0062" w:rsidRDefault="00CC0062" w:rsidP="00CC0062"/>
    <w:p w:rsidR="00CC0062" w:rsidRDefault="00443329" w:rsidP="00443329">
      <w:pPr>
        <w:pStyle w:val="2"/>
        <w:rPr>
          <w:rFonts w:hint="eastAsia"/>
        </w:rPr>
      </w:pPr>
      <w:r>
        <w:rPr>
          <w:rFonts w:hint="eastAsia"/>
        </w:rPr>
        <w:lastRenderedPageBreak/>
        <w:t>3.3.2</w:t>
      </w:r>
      <w:r w:rsidR="00827C67" w:rsidRPr="00443329">
        <w:rPr>
          <w:rFonts w:hint="eastAsia"/>
        </w:rPr>
        <w:t xml:space="preserve"> </w:t>
      </w:r>
      <w:r w:rsidR="00827C67" w:rsidRPr="00443329">
        <w:rPr>
          <w:rFonts w:hint="eastAsia"/>
        </w:rPr>
        <w:t>采样算法选取</w:t>
      </w:r>
    </w:p>
    <w:p w:rsidR="0088517A" w:rsidRPr="00C06B9E" w:rsidRDefault="00C06B9E" w:rsidP="00C06B9E">
      <w:pPr>
        <w:spacing w:line="360" w:lineRule="auto"/>
        <w:rPr>
          <w:sz w:val="24"/>
        </w:rPr>
      </w:pPr>
      <w:r>
        <w:rPr>
          <w:rFonts w:hint="eastAsia"/>
        </w:rPr>
        <w:t xml:space="preserve">    </w:t>
      </w:r>
      <w:r w:rsidR="002B2A44" w:rsidRPr="00C06B9E">
        <w:rPr>
          <w:rFonts w:hint="eastAsia"/>
          <w:sz w:val="24"/>
        </w:rPr>
        <w:t>正如上文介绍，目前最为流行的采样算法基于</w:t>
      </w:r>
      <w:r w:rsidR="002B2A44" w:rsidRPr="00C06B9E">
        <w:rPr>
          <w:rFonts w:hint="eastAsia"/>
          <w:sz w:val="24"/>
        </w:rPr>
        <w:t>LP</w:t>
      </w:r>
      <w:r w:rsidR="002B2A44" w:rsidRPr="00C06B9E">
        <w:rPr>
          <w:rFonts w:hint="eastAsia"/>
          <w:sz w:val="24"/>
        </w:rPr>
        <w:t>和基于</w:t>
      </w:r>
      <w:r w:rsidR="002B2A44" w:rsidRPr="00C06B9E">
        <w:rPr>
          <w:rFonts w:hint="eastAsia"/>
          <w:sz w:val="24"/>
        </w:rPr>
        <w:t>ML</w:t>
      </w:r>
      <w:r w:rsidR="002B2A44" w:rsidRPr="00C06B9E">
        <w:rPr>
          <w:rFonts w:hint="eastAsia"/>
          <w:sz w:val="24"/>
        </w:rPr>
        <w:t>的方法，</w:t>
      </w:r>
      <w:r w:rsidR="00DD6F08" w:rsidRPr="00C06B9E">
        <w:rPr>
          <w:rFonts w:hint="eastAsia"/>
          <w:sz w:val="24"/>
        </w:rPr>
        <w:t>LP</w:t>
      </w:r>
      <w:r w:rsidR="00DD6F08" w:rsidRPr="00C06B9E">
        <w:rPr>
          <w:rFonts w:hint="eastAsia"/>
          <w:sz w:val="24"/>
        </w:rPr>
        <w:t>方法带来标签集转化后产生的多分类标签规模大</w:t>
      </w:r>
      <w:proofErr w:type="gramStart"/>
      <w:r w:rsidR="00DD6F08" w:rsidRPr="00C06B9E">
        <w:rPr>
          <w:rFonts w:hint="eastAsia"/>
          <w:sz w:val="24"/>
        </w:rPr>
        <w:t>且数据</w:t>
      </w:r>
      <w:proofErr w:type="gramEnd"/>
      <w:r w:rsidR="00DD6F08" w:rsidRPr="00C06B9E">
        <w:rPr>
          <w:rFonts w:hint="eastAsia"/>
          <w:sz w:val="24"/>
        </w:rPr>
        <w:t>量极不均衡等问题，基于</w:t>
      </w:r>
      <w:r w:rsidR="00DD6F08" w:rsidRPr="00C06B9E">
        <w:rPr>
          <w:rFonts w:hint="eastAsia"/>
          <w:sz w:val="24"/>
        </w:rPr>
        <w:t>ML</w:t>
      </w:r>
      <w:r w:rsidR="00DD6F08" w:rsidRPr="00C06B9E">
        <w:rPr>
          <w:rFonts w:hint="eastAsia"/>
          <w:sz w:val="24"/>
        </w:rPr>
        <w:t>方法的采样算法更为合理的均衡了数据集的分布。</w:t>
      </w:r>
      <w:r w:rsidR="002B2A44" w:rsidRPr="00C06B9E">
        <w:rPr>
          <w:rFonts w:hint="eastAsia"/>
          <w:sz w:val="24"/>
        </w:rPr>
        <w:t>其中</w:t>
      </w:r>
      <w:r w:rsidR="00C71261" w:rsidRPr="00C06B9E">
        <w:rPr>
          <w:rFonts w:hint="eastAsia"/>
          <w:sz w:val="24"/>
        </w:rPr>
        <w:t>ML-RUS</w:t>
      </w:r>
      <w:r w:rsidR="00C71261" w:rsidRPr="00C06B9E">
        <w:rPr>
          <w:rFonts w:hint="eastAsia"/>
          <w:sz w:val="24"/>
        </w:rPr>
        <w:t>算法受</w:t>
      </w:r>
      <w:r w:rsidR="00C71261" w:rsidRPr="00C06B9E">
        <w:rPr>
          <w:rFonts w:hint="eastAsia"/>
          <w:sz w:val="24"/>
        </w:rPr>
        <w:t>LP-RUS</w:t>
      </w:r>
      <w:r w:rsidR="00C71261" w:rsidRPr="00C06B9E">
        <w:rPr>
          <w:rFonts w:hint="eastAsia"/>
          <w:sz w:val="24"/>
        </w:rPr>
        <w:t>算法思想的启发，</w:t>
      </w:r>
      <w:r w:rsidR="00D207C7" w:rsidRPr="00C06B9E">
        <w:rPr>
          <w:rFonts w:hint="eastAsia"/>
          <w:sz w:val="24"/>
        </w:rPr>
        <w:t>对每个标签首先进行评估其不均衡度并合理的划分大小类标签，然后删除采样率所规定的样本数目，这些样本对应的标签</w:t>
      </w:r>
      <w:proofErr w:type="gramStart"/>
      <w:r w:rsidR="00D207C7" w:rsidRPr="00C06B9E">
        <w:rPr>
          <w:rFonts w:hint="eastAsia"/>
          <w:sz w:val="24"/>
        </w:rPr>
        <w:t>不</w:t>
      </w:r>
      <w:proofErr w:type="gramEnd"/>
      <w:r w:rsidR="00D207C7" w:rsidRPr="00C06B9E">
        <w:rPr>
          <w:rFonts w:hint="eastAsia"/>
          <w:sz w:val="24"/>
        </w:rPr>
        <w:t>含有所有小类标签，既保证了小</w:t>
      </w:r>
      <w:r w:rsidR="002B2A44" w:rsidRPr="00C06B9E">
        <w:rPr>
          <w:rFonts w:hint="eastAsia"/>
          <w:sz w:val="24"/>
        </w:rPr>
        <w:t>类标签对应的样本信息不会丢失，同时又删除了大类样本带来的</w:t>
      </w:r>
      <w:r w:rsidR="00D207C7" w:rsidRPr="00C06B9E">
        <w:rPr>
          <w:rFonts w:hint="eastAsia"/>
          <w:sz w:val="24"/>
        </w:rPr>
        <w:t>冗余</w:t>
      </w:r>
      <w:r w:rsidR="00DD6F08" w:rsidRPr="00C06B9E">
        <w:rPr>
          <w:rFonts w:hint="eastAsia"/>
          <w:sz w:val="24"/>
        </w:rPr>
        <w:t>信息。该算法具体描述如</w:t>
      </w:r>
      <w:r w:rsidR="00DD6F08" w:rsidRPr="00C06B9E">
        <w:rPr>
          <w:rFonts w:hint="eastAsia"/>
          <w:sz w:val="24"/>
        </w:rPr>
        <w:t>3.2</w:t>
      </w:r>
      <w:r>
        <w:rPr>
          <w:rFonts w:hint="eastAsia"/>
          <w:sz w:val="24"/>
        </w:rPr>
        <w:t>.1</w:t>
      </w:r>
      <w:r w:rsidR="00DD6F08" w:rsidRPr="00C06B9E">
        <w:rPr>
          <w:rFonts w:hint="eastAsia"/>
          <w:sz w:val="24"/>
        </w:rPr>
        <w:t>小节。</w:t>
      </w:r>
    </w:p>
    <w:p w:rsidR="008A5A04" w:rsidRDefault="00DD6F08" w:rsidP="009B70C9">
      <w:pPr>
        <w:spacing w:line="360" w:lineRule="auto"/>
        <w:ind w:firstLine="480"/>
        <w:rPr>
          <w:sz w:val="24"/>
        </w:rPr>
      </w:pPr>
      <w:r w:rsidRPr="00C06B9E">
        <w:rPr>
          <w:rFonts w:hint="eastAsia"/>
          <w:sz w:val="24"/>
        </w:rPr>
        <w:t>ML-SMOTE</w:t>
      </w:r>
      <w:r w:rsidRPr="00C06B9E">
        <w:rPr>
          <w:rFonts w:hint="eastAsia"/>
          <w:sz w:val="24"/>
        </w:rPr>
        <w:t>算法既考虑了</w:t>
      </w:r>
      <w:r w:rsidRPr="00C06B9E">
        <w:rPr>
          <w:rFonts w:hint="eastAsia"/>
          <w:sz w:val="24"/>
        </w:rPr>
        <w:t>ML-ROS</w:t>
      </w:r>
      <w:r w:rsidRPr="00C06B9E">
        <w:rPr>
          <w:rFonts w:hint="eastAsia"/>
          <w:sz w:val="24"/>
        </w:rPr>
        <w:t>算法的优势，即复制小类样本增加小类标签的样本数目，又解决了</w:t>
      </w:r>
      <w:r w:rsidRPr="00C06B9E">
        <w:rPr>
          <w:rFonts w:hint="eastAsia"/>
          <w:sz w:val="24"/>
        </w:rPr>
        <w:t>ML-ROS</w:t>
      </w:r>
      <w:r w:rsidRPr="00C06B9E">
        <w:rPr>
          <w:rFonts w:hint="eastAsia"/>
          <w:sz w:val="24"/>
        </w:rPr>
        <w:t>算法存在的重复样本导致的模型过拟合问题，对小类样本插值产生新样本，既有效解决了不均衡问题，又获得了合理</w:t>
      </w:r>
      <w:proofErr w:type="gramStart"/>
      <w:r w:rsidRPr="00C06B9E">
        <w:rPr>
          <w:rFonts w:hint="eastAsia"/>
          <w:sz w:val="24"/>
        </w:rPr>
        <w:t>且</w:t>
      </w:r>
      <w:r w:rsidR="0098018D" w:rsidRPr="00C06B9E">
        <w:rPr>
          <w:rFonts w:hint="eastAsia"/>
          <w:sz w:val="24"/>
        </w:rPr>
        <w:t>较好</w:t>
      </w:r>
      <w:proofErr w:type="gramEnd"/>
      <w:r w:rsidR="0098018D" w:rsidRPr="00C06B9E">
        <w:rPr>
          <w:rFonts w:hint="eastAsia"/>
          <w:sz w:val="24"/>
        </w:rPr>
        <w:t>的模型分类效果，</w:t>
      </w:r>
      <w:r w:rsidR="00C06B9E" w:rsidRPr="00C06B9E">
        <w:rPr>
          <w:rFonts w:hint="eastAsia"/>
          <w:sz w:val="24"/>
        </w:rPr>
        <w:t>实际上，</w:t>
      </w:r>
      <w:r w:rsidR="00C06B9E" w:rsidRPr="00C06B9E">
        <w:rPr>
          <w:rFonts w:hint="eastAsia"/>
          <w:sz w:val="24"/>
        </w:rPr>
        <w:t xml:space="preserve"> </w:t>
      </w:r>
      <w:r w:rsidR="0098018D" w:rsidRPr="00C06B9E">
        <w:rPr>
          <w:rFonts w:hint="eastAsia"/>
          <w:sz w:val="24"/>
        </w:rPr>
        <w:t>ML-SMOTE</w:t>
      </w:r>
      <w:r w:rsidR="00C06B9E" w:rsidRPr="00C06B9E">
        <w:rPr>
          <w:rFonts w:hint="eastAsia"/>
          <w:sz w:val="24"/>
        </w:rPr>
        <w:t>普遍</w:t>
      </w:r>
      <w:r w:rsidR="0098018D" w:rsidRPr="00C06B9E">
        <w:rPr>
          <w:rFonts w:hint="eastAsia"/>
          <w:sz w:val="24"/>
        </w:rPr>
        <w:t>代替</w:t>
      </w:r>
      <w:r w:rsidR="0098018D" w:rsidRPr="00C06B9E">
        <w:rPr>
          <w:rFonts w:hint="eastAsia"/>
          <w:sz w:val="24"/>
        </w:rPr>
        <w:t>ML-ROS</w:t>
      </w:r>
      <w:r w:rsidR="00C06B9E" w:rsidRPr="00C06B9E">
        <w:rPr>
          <w:rFonts w:hint="eastAsia"/>
          <w:sz w:val="24"/>
        </w:rPr>
        <w:t>算法</w:t>
      </w:r>
      <w:r w:rsidR="0098018D" w:rsidRPr="00C06B9E">
        <w:rPr>
          <w:rFonts w:hint="eastAsia"/>
          <w:sz w:val="24"/>
        </w:rPr>
        <w:t>用来解决多标签</w:t>
      </w:r>
      <w:proofErr w:type="gramStart"/>
      <w:r w:rsidR="0098018D" w:rsidRPr="00C06B9E">
        <w:rPr>
          <w:rFonts w:hint="eastAsia"/>
          <w:sz w:val="24"/>
        </w:rPr>
        <w:t>不</w:t>
      </w:r>
      <w:proofErr w:type="gramEnd"/>
      <w:r w:rsidR="0098018D" w:rsidRPr="00C06B9E">
        <w:rPr>
          <w:rFonts w:hint="eastAsia"/>
          <w:sz w:val="24"/>
        </w:rPr>
        <w:t>均衡性问题。</w:t>
      </w:r>
      <w:r w:rsidR="00C06B9E">
        <w:rPr>
          <w:rFonts w:hint="eastAsia"/>
          <w:sz w:val="24"/>
        </w:rPr>
        <w:t>算法具体描述过程见</w:t>
      </w:r>
      <w:r w:rsidR="00C06B9E">
        <w:rPr>
          <w:rFonts w:hint="eastAsia"/>
          <w:sz w:val="24"/>
        </w:rPr>
        <w:t>3.2.3</w:t>
      </w:r>
      <w:r w:rsidR="00C06B9E">
        <w:rPr>
          <w:rFonts w:hint="eastAsia"/>
          <w:sz w:val="24"/>
        </w:rPr>
        <w:t>小节。</w:t>
      </w:r>
    </w:p>
    <w:p w:rsidR="0088517A" w:rsidRPr="0088517A" w:rsidRDefault="009B70C9" w:rsidP="00F8122A">
      <w:pPr>
        <w:spacing w:line="360" w:lineRule="auto"/>
        <w:ind w:firstLine="480"/>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827C67" w:rsidRDefault="00827C67" w:rsidP="00443329">
      <w:pPr>
        <w:pStyle w:val="2"/>
        <w:rPr>
          <w:rFonts w:hint="eastAsia"/>
        </w:rPr>
      </w:pPr>
      <w:r w:rsidRPr="00443329">
        <w:rPr>
          <w:rFonts w:hint="eastAsia"/>
        </w:rPr>
        <w:t>3.3.</w:t>
      </w:r>
      <w:r w:rsidR="00443329">
        <w:rPr>
          <w:rFonts w:hint="eastAsia"/>
        </w:rPr>
        <w:t>3</w:t>
      </w:r>
      <w:r w:rsidRPr="00443329">
        <w:rPr>
          <w:rFonts w:hint="eastAsia"/>
        </w:rPr>
        <w:t xml:space="preserve"> </w:t>
      </w:r>
      <w:r w:rsidR="005D12DB" w:rsidRPr="00443329">
        <w:rPr>
          <w:rFonts w:hint="eastAsia"/>
        </w:rPr>
        <w:t>标签集合的划分</w:t>
      </w:r>
    </w:p>
    <w:p w:rsidR="0088517A" w:rsidRPr="0004083D" w:rsidRDefault="002175B2" w:rsidP="0004083D">
      <w:pPr>
        <w:spacing w:line="360" w:lineRule="auto"/>
        <w:rPr>
          <w:sz w:val="24"/>
        </w:rPr>
      </w:pPr>
      <w:r>
        <w:rPr>
          <w:rFonts w:hint="eastAsia"/>
        </w:rPr>
        <w:t xml:space="preserve">     </w:t>
      </w:r>
      <w:r w:rsidR="00286E2B" w:rsidRPr="0083205F">
        <w:rPr>
          <w:rFonts w:hint="eastAsia"/>
          <w:sz w:val="24"/>
        </w:rPr>
        <w:t>由于</w:t>
      </w:r>
      <w:r w:rsidR="00286E2B" w:rsidRPr="0083205F">
        <w:rPr>
          <w:rFonts w:hint="eastAsia"/>
          <w:sz w:val="24"/>
        </w:rPr>
        <w:t>ML-DARS</w:t>
      </w:r>
      <w:r w:rsidR="00286E2B" w:rsidRPr="0083205F">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w:t>
      </w:r>
      <w:r w:rsidRPr="0083205F">
        <w:rPr>
          <w:rFonts w:hint="eastAsia"/>
          <w:sz w:val="24"/>
        </w:rPr>
        <w:t>为了充分利用</w:t>
      </w:r>
      <w:r w:rsidRPr="0083205F">
        <w:rPr>
          <w:rFonts w:hint="eastAsia"/>
          <w:sz w:val="24"/>
        </w:rPr>
        <w:t>ML-RUS</w:t>
      </w:r>
      <w:r w:rsidRPr="0083205F">
        <w:rPr>
          <w:rFonts w:hint="eastAsia"/>
          <w:sz w:val="24"/>
        </w:rPr>
        <w:t>算法和</w:t>
      </w:r>
      <w:r w:rsidRPr="0083205F">
        <w:rPr>
          <w:rFonts w:hint="eastAsia"/>
          <w:sz w:val="24"/>
        </w:rPr>
        <w:t>ML-SMOTE</w:t>
      </w:r>
      <w:r w:rsidRPr="0083205F">
        <w:rPr>
          <w:rFonts w:hint="eastAsia"/>
          <w:sz w:val="24"/>
        </w:rPr>
        <w:t>算法的优势，</w:t>
      </w:r>
      <w:r w:rsidRPr="0083205F">
        <w:rPr>
          <w:rFonts w:hint="eastAsia"/>
          <w:sz w:val="24"/>
        </w:rPr>
        <w:t>ML-DARS</w:t>
      </w:r>
      <w:r w:rsidRPr="0083205F">
        <w:rPr>
          <w:rFonts w:hint="eastAsia"/>
          <w:sz w:val="24"/>
        </w:rPr>
        <w:t>算法</w:t>
      </w:r>
      <w:r w:rsidR="00286E2B" w:rsidRPr="0083205F">
        <w:rPr>
          <w:rFonts w:hint="eastAsia"/>
          <w:sz w:val="24"/>
        </w:rPr>
        <w:t>同样根据标签间的不均衡程度对标签集合进行划分。</w:t>
      </w:r>
      <w:r w:rsidR="00A56D5C" w:rsidRPr="00CD285E">
        <w:rPr>
          <w:rFonts w:hint="eastAsia"/>
          <w:sz w:val="24"/>
        </w:rPr>
        <w:t>根据第二章中的公式（</w:t>
      </w:r>
      <w:r w:rsidR="00A56D5C" w:rsidRPr="00CD285E">
        <w:rPr>
          <w:rFonts w:hint="eastAsia"/>
          <w:sz w:val="24"/>
        </w:rPr>
        <w:t>11</w:t>
      </w:r>
      <w:r w:rsidR="00A56D5C" w:rsidRPr="00CD285E">
        <w:rPr>
          <w:rFonts w:hint="eastAsia"/>
          <w:sz w:val="24"/>
        </w:rPr>
        <w:t>）（</w:t>
      </w:r>
      <w:r w:rsidR="00A56D5C" w:rsidRPr="00CD285E">
        <w:rPr>
          <w:rFonts w:hint="eastAsia"/>
          <w:sz w:val="24"/>
        </w:rPr>
        <w:t>12</w:t>
      </w:r>
      <w:r w:rsidR="00A56D5C" w:rsidRPr="00CD285E">
        <w:rPr>
          <w:rFonts w:hint="eastAsia"/>
          <w:sz w:val="24"/>
        </w:rPr>
        <w:t>）</w:t>
      </w:r>
      <w:r w:rsidR="0083205F" w:rsidRPr="00CD285E">
        <w:rPr>
          <w:rFonts w:hint="eastAsia"/>
          <w:sz w:val="24"/>
        </w:rPr>
        <w:t>当标签</w:t>
      </w:r>
      <w:r w:rsidR="0083205F" w:rsidRPr="00CD285E">
        <w:rPr>
          <w:position w:val="-6"/>
          <w:sz w:val="24"/>
        </w:rPr>
        <w:object w:dxaOrig="139" w:dyaOrig="279">
          <v:shape id="_x0000_i1101" type="#_x0000_t75" style="width:6.75pt;height:14.25pt" o:ole="">
            <v:imagedata r:id="rId158" o:title=""/>
          </v:shape>
          <o:OLEObject Type="Embed" ProgID="Equation.DSMT4" ShapeID="_x0000_i1101" DrawAspect="Content" ObjectID="_1578571855" r:id="rId159"/>
        </w:object>
      </w:r>
      <w:r w:rsidR="0083205F" w:rsidRPr="00CD285E">
        <w:rPr>
          <w:rFonts w:hint="eastAsia"/>
          <w:sz w:val="24"/>
        </w:rPr>
        <w:t>的不均衡度</w:t>
      </w:r>
      <w:r w:rsidR="004739DB" w:rsidRPr="00CD285E">
        <w:rPr>
          <w:position w:val="-10"/>
          <w:sz w:val="24"/>
        </w:rPr>
        <w:object w:dxaOrig="1900" w:dyaOrig="320">
          <v:shape id="_x0000_i1102" type="#_x0000_t75" style="width:95.25pt;height:15.75pt" o:ole="">
            <v:imagedata r:id="rId160" o:title=""/>
          </v:shape>
          <o:OLEObject Type="Embed" ProgID="Equation.DSMT4" ShapeID="_x0000_i1102" DrawAspect="Content" ObjectID="_1578571856" r:id="rId161"/>
        </w:object>
      </w:r>
      <w:r w:rsidR="00A56D5C" w:rsidRPr="00CD285E">
        <w:rPr>
          <w:rFonts w:hint="eastAsia"/>
          <w:sz w:val="24"/>
        </w:rPr>
        <w:t>，将标签</w:t>
      </w:r>
      <w:r w:rsidR="00A56D5C" w:rsidRPr="00CD285E">
        <w:rPr>
          <w:position w:val="-6"/>
          <w:sz w:val="24"/>
        </w:rPr>
        <w:object w:dxaOrig="139" w:dyaOrig="279">
          <v:shape id="_x0000_i1103" type="#_x0000_t75" style="width:6.75pt;height:14.25pt" o:ole="">
            <v:imagedata r:id="rId162" o:title=""/>
          </v:shape>
          <o:OLEObject Type="Embed" ProgID="Equation.DSMT4" ShapeID="_x0000_i1103" DrawAspect="Content" ObjectID="_1578571857" r:id="rId163"/>
        </w:object>
      </w:r>
      <w:r w:rsidR="00A56D5C" w:rsidRPr="00CD285E">
        <w:rPr>
          <w:rFonts w:hint="eastAsia"/>
          <w:sz w:val="24"/>
        </w:rPr>
        <w:t>归为小类标签，否则将标签</w:t>
      </w:r>
      <w:r w:rsidR="00A56D5C" w:rsidRPr="00CD285E">
        <w:rPr>
          <w:position w:val="-6"/>
          <w:sz w:val="24"/>
        </w:rPr>
        <w:object w:dxaOrig="139" w:dyaOrig="279">
          <v:shape id="_x0000_i1104" type="#_x0000_t75" style="width:6.75pt;height:14.25pt" o:ole="">
            <v:imagedata r:id="rId164" o:title=""/>
          </v:shape>
          <o:OLEObject Type="Embed" ProgID="Equation.DSMT4" ShapeID="_x0000_i1104" DrawAspect="Content" ObjectID="_1578571858" r:id="rId165"/>
        </w:object>
      </w:r>
      <w:r w:rsidR="00A56D5C" w:rsidRPr="00CD285E">
        <w:rPr>
          <w:rFonts w:hint="eastAsia"/>
          <w:sz w:val="24"/>
        </w:rPr>
        <w:t>归为大类</w:t>
      </w:r>
      <w:r w:rsidR="00BA5AC5" w:rsidRPr="00CD285E">
        <w:rPr>
          <w:rFonts w:hint="eastAsia"/>
          <w:sz w:val="24"/>
        </w:rPr>
        <w:t>标签，</w:t>
      </w:r>
      <w:r w:rsidR="00A56D5C" w:rsidRPr="00CD285E">
        <w:rPr>
          <w:rFonts w:hint="eastAsia"/>
          <w:sz w:val="24"/>
        </w:rPr>
        <w:t>同时一个样本可能既包含大类标签又有小类标签，</w:t>
      </w:r>
      <w:r w:rsidR="00BA5AC5" w:rsidRPr="00CD285E">
        <w:rPr>
          <w:rFonts w:hint="eastAsia"/>
          <w:sz w:val="24"/>
        </w:rPr>
        <w:t>对此，以尽可能保留所有小类标签的原始信息的思想，将该样本归为小类标签所在范畴</w:t>
      </w:r>
      <w:r w:rsidR="00C019EC">
        <w:rPr>
          <w:rFonts w:hint="eastAsia"/>
          <w:sz w:val="24"/>
        </w:rPr>
        <w:t>，即保留该标签</w:t>
      </w:r>
      <w:r w:rsidR="00BA5AC5" w:rsidRPr="00CD285E">
        <w:rPr>
          <w:rFonts w:hint="eastAsia"/>
          <w:sz w:val="24"/>
        </w:rPr>
        <w:t>。</w:t>
      </w:r>
      <w:r w:rsidR="004739DB" w:rsidRPr="0004083D">
        <w:rPr>
          <w:rFonts w:hint="eastAsia"/>
          <w:sz w:val="24"/>
        </w:rPr>
        <w:t>随着采样过程的不断进行，需要不断更新数据集对应的不均衡度</w:t>
      </w:r>
      <w:r w:rsidR="004739DB" w:rsidRPr="0004083D">
        <w:rPr>
          <w:position w:val="-6"/>
          <w:sz w:val="24"/>
        </w:rPr>
        <w:object w:dxaOrig="639" w:dyaOrig="279">
          <v:shape id="_x0000_i1105" type="#_x0000_t75" style="width:32.25pt;height:14.25pt" o:ole="">
            <v:imagedata r:id="rId166" o:title=""/>
          </v:shape>
          <o:OLEObject Type="Embed" ProgID="Equation.DSMT4" ShapeID="_x0000_i1105" DrawAspect="Content" ObjectID="_1578571859" r:id="rId167"/>
        </w:object>
      </w:r>
      <w:r w:rsidR="004739DB" w:rsidRPr="0004083D">
        <w:rPr>
          <w:rFonts w:hint="eastAsia"/>
          <w:sz w:val="24"/>
        </w:rPr>
        <w:t>、</w:t>
      </w:r>
      <w:r w:rsidR="004739DB" w:rsidRPr="0004083D">
        <w:rPr>
          <w:position w:val="-6"/>
          <w:sz w:val="24"/>
        </w:rPr>
        <w:object w:dxaOrig="859" w:dyaOrig="279">
          <v:shape id="_x0000_i1106" type="#_x0000_t75" style="width:42.75pt;height:14.25pt" o:ole="">
            <v:imagedata r:id="rId168" o:title=""/>
          </v:shape>
          <o:OLEObject Type="Embed" ProgID="Equation.DSMT4" ShapeID="_x0000_i1106" DrawAspect="Content" ObjectID="_1578571860" r:id="rId169"/>
        </w:object>
      </w:r>
      <w:r w:rsidR="004739DB" w:rsidRPr="0004083D">
        <w:rPr>
          <w:rFonts w:hint="eastAsia"/>
          <w:sz w:val="24"/>
        </w:rPr>
        <w:t>，来评估数据</w:t>
      </w:r>
      <w:proofErr w:type="gramStart"/>
      <w:r w:rsidR="004739DB" w:rsidRPr="0004083D">
        <w:rPr>
          <w:rFonts w:hint="eastAsia"/>
          <w:sz w:val="24"/>
        </w:rPr>
        <w:t>集当前</w:t>
      </w:r>
      <w:proofErr w:type="gramEnd"/>
      <w:r w:rsidR="004739DB" w:rsidRPr="0004083D">
        <w:rPr>
          <w:rFonts w:hint="eastAsia"/>
          <w:sz w:val="24"/>
        </w:rPr>
        <w:t>的状态，进而决定是否要继续采样。</w:t>
      </w:r>
    </w:p>
    <w:p w:rsidR="005D12DB" w:rsidRDefault="00443329" w:rsidP="00443329">
      <w:pPr>
        <w:pStyle w:val="2"/>
        <w:rPr>
          <w:rFonts w:hint="eastAsia"/>
        </w:rPr>
      </w:pPr>
      <w:r>
        <w:rPr>
          <w:rFonts w:hint="eastAsia"/>
        </w:rPr>
        <w:lastRenderedPageBreak/>
        <w:t>3.3.4</w:t>
      </w:r>
      <w:r w:rsidR="005D12DB" w:rsidRPr="00443329">
        <w:rPr>
          <w:rFonts w:hint="eastAsia"/>
        </w:rPr>
        <w:t xml:space="preserve"> </w:t>
      </w:r>
      <w:r w:rsidR="00EF2ADA" w:rsidRPr="00443329">
        <w:rPr>
          <w:rFonts w:hint="eastAsia"/>
        </w:rPr>
        <w:t>数据集</w:t>
      </w:r>
      <w:r w:rsidR="008405E8" w:rsidRPr="00443329">
        <w:rPr>
          <w:rFonts w:hint="eastAsia"/>
        </w:rPr>
        <w:t>均衡性标准</w:t>
      </w:r>
    </w:p>
    <w:p w:rsidR="0088517A" w:rsidRPr="00160B30" w:rsidRDefault="000C05B2" w:rsidP="00BE0442">
      <w:pPr>
        <w:spacing w:line="360" w:lineRule="auto"/>
        <w:rPr>
          <w:sz w:val="24"/>
        </w:rPr>
      </w:pPr>
      <w:r>
        <w:rPr>
          <w:rFonts w:hint="eastAsia"/>
        </w:rPr>
        <w:t xml:space="preserve">     </w:t>
      </w:r>
      <w:r w:rsidRPr="00160B30">
        <w:rPr>
          <w:rFonts w:hint="eastAsia"/>
          <w:sz w:val="24"/>
        </w:rPr>
        <w:t>上文提到已有的多标签重采样算法，人工设定采样率来决定采样是否结束，存在的问题是采样完成后的数据</w:t>
      </w:r>
      <w:proofErr w:type="gramStart"/>
      <w:r w:rsidRPr="00160B30">
        <w:rPr>
          <w:rFonts w:hint="eastAsia"/>
          <w:sz w:val="24"/>
        </w:rPr>
        <w:t>集可能</w:t>
      </w:r>
      <w:proofErr w:type="gramEnd"/>
      <w:r w:rsidRPr="00160B30">
        <w:rPr>
          <w:rFonts w:hint="eastAsia"/>
          <w:sz w:val="24"/>
        </w:rPr>
        <w:t>并未达到均衡程度，虽然可以通过不断调整采样率来接近于数据的均衡程度，但</w:t>
      </w:r>
      <w:r w:rsidR="00BE0442" w:rsidRPr="00160B30">
        <w:rPr>
          <w:rFonts w:hint="eastAsia"/>
          <w:sz w:val="24"/>
        </w:rPr>
        <w:t>随机性大且没有明确规定</w:t>
      </w:r>
      <w:r w:rsidRPr="00160B30">
        <w:rPr>
          <w:rFonts w:hint="eastAsia"/>
          <w:sz w:val="24"/>
        </w:rPr>
        <w:t>数据</w:t>
      </w:r>
      <w:proofErr w:type="gramStart"/>
      <w:r w:rsidR="00BE0442" w:rsidRPr="00160B30">
        <w:rPr>
          <w:rFonts w:hint="eastAsia"/>
          <w:sz w:val="24"/>
        </w:rPr>
        <w:t>集是否</w:t>
      </w:r>
      <w:proofErr w:type="gramEnd"/>
      <w:r w:rsidR="00BE0442" w:rsidRPr="00160B30">
        <w:rPr>
          <w:rFonts w:hint="eastAsia"/>
          <w:sz w:val="24"/>
        </w:rPr>
        <w:t>达到</w:t>
      </w:r>
      <w:r w:rsidRPr="00160B30">
        <w:rPr>
          <w:rFonts w:hint="eastAsia"/>
          <w:sz w:val="24"/>
        </w:rPr>
        <w:t>均衡性标准。</w:t>
      </w:r>
      <w:r w:rsidR="00BE0442" w:rsidRPr="00160B30">
        <w:rPr>
          <w:rFonts w:hint="eastAsia"/>
          <w:sz w:val="24"/>
        </w:rPr>
        <w:t>为了解决人工采样率存在的问题以及能够经过采样后数据集自适应性的达到均衡程度，</w:t>
      </w:r>
      <w:r w:rsidR="00BE0442" w:rsidRPr="00160B30">
        <w:rPr>
          <w:rFonts w:hint="eastAsia"/>
          <w:sz w:val="24"/>
        </w:rPr>
        <w:t>ML-DARS</w:t>
      </w:r>
      <w:r w:rsidR="00BE0442" w:rsidRPr="00160B30">
        <w:rPr>
          <w:rFonts w:hint="eastAsia"/>
          <w:sz w:val="24"/>
        </w:rPr>
        <w:t>算法进行了修正。</w:t>
      </w:r>
    </w:p>
    <w:p w:rsidR="00B807D7" w:rsidRPr="00B807D7" w:rsidRDefault="00BE0442" w:rsidP="00B807D7">
      <w:pPr>
        <w:spacing w:line="360" w:lineRule="auto"/>
        <w:rPr>
          <w:sz w:val="24"/>
        </w:rPr>
      </w:pPr>
      <w:r w:rsidRPr="00160B30">
        <w:rPr>
          <w:rFonts w:hint="eastAsia"/>
          <w:sz w:val="24"/>
        </w:rPr>
        <w:t xml:space="preserve">    </w:t>
      </w:r>
      <w:r w:rsidR="00B807D7" w:rsidRPr="00B807D7">
        <w:rPr>
          <w:rFonts w:hint="eastAsia"/>
          <w:sz w:val="24"/>
        </w:rPr>
        <w:t>受标签间不均衡度的度量指标的启发，一般来说，标签不均衡度越是接近于，说明标签集整体的分布越均衡，当</w:t>
      </w:r>
      <w:proofErr w:type="spellStart"/>
      <w:r w:rsidR="00B807D7" w:rsidRPr="00B807D7">
        <w:rPr>
          <w:rFonts w:hint="eastAsia"/>
          <w:sz w:val="24"/>
        </w:rPr>
        <w:t>IRLbl</w:t>
      </w:r>
      <w:proofErr w:type="spellEnd"/>
      <w:r w:rsidR="00B807D7" w:rsidRPr="00B807D7">
        <w:rPr>
          <w:rFonts w:hint="eastAsia"/>
          <w:sz w:val="24"/>
        </w:rPr>
        <w:t>(</w:t>
      </w:r>
      <w:proofErr w:type="spellStart"/>
      <w:r w:rsidR="00B807D7" w:rsidRPr="00B807D7">
        <w:rPr>
          <w:rFonts w:hint="eastAsia"/>
          <w:sz w:val="24"/>
        </w:rPr>
        <w:t>ym</w:t>
      </w:r>
      <w:proofErr w:type="spellEnd"/>
      <w:r w:rsidR="00B807D7" w:rsidRPr="00B807D7">
        <w:rPr>
          <w:rFonts w:hint="eastAsia"/>
          <w:sz w:val="24"/>
        </w:rPr>
        <w:t>)=</w:t>
      </w:r>
      <w:proofErr w:type="spellStart"/>
      <w:r w:rsidR="00B807D7" w:rsidRPr="00B807D7">
        <w:rPr>
          <w:rFonts w:hint="eastAsia"/>
          <w:sz w:val="24"/>
        </w:rPr>
        <w:t>MeanIR</w:t>
      </w:r>
      <w:proofErr w:type="spellEnd"/>
      <w:r w:rsidR="00B807D7" w:rsidRPr="00B807D7">
        <w:rPr>
          <w:rFonts w:hint="eastAsia"/>
          <w:sz w:val="24"/>
        </w:rPr>
        <w:t>时，标签</w:t>
      </w:r>
      <w:proofErr w:type="spellStart"/>
      <w:r w:rsidR="00B807D7" w:rsidRPr="00B807D7">
        <w:rPr>
          <w:rFonts w:hint="eastAsia"/>
          <w:sz w:val="24"/>
        </w:rPr>
        <w:t>y</w:t>
      </w:r>
      <w:r w:rsidR="00B807D7">
        <w:rPr>
          <w:rFonts w:hint="eastAsia"/>
          <w:sz w:val="24"/>
          <w:vertAlign w:val="subscript"/>
        </w:rPr>
        <w:t>m</w:t>
      </w:r>
      <w:proofErr w:type="spellEnd"/>
      <w:r w:rsidR="00B807D7" w:rsidRPr="00B807D7">
        <w:rPr>
          <w:rFonts w:hint="eastAsia"/>
          <w:sz w:val="24"/>
        </w:rPr>
        <w:t>对应的样本数为整个数据集的平均样本数</w:t>
      </w:r>
      <w:proofErr w:type="spellStart"/>
      <w:r w:rsidR="00B807D7" w:rsidRPr="00B807D7">
        <w:rPr>
          <w:rFonts w:hint="eastAsia"/>
          <w:sz w:val="24"/>
        </w:rPr>
        <w:t>meanInstances</w:t>
      </w:r>
      <w:proofErr w:type="spellEnd"/>
      <w:r w:rsidR="00B807D7" w:rsidRPr="00B807D7">
        <w:rPr>
          <w:rFonts w:hint="eastAsia"/>
          <w:sz w:val="24"/>
        </w:rPr>
        <w:t>，度量指标如公式</w:t>
      </w:r>
      <w:r w:rsidR="00B807D7" w:rsidRPr="00B807D7">
        <w:rPr>
          <w:rFonts w:hint="eastAsia"/>
          <w:sz w:val="24"/>
        </w:rPr>
        <w:t>(13)</w:t>
      </w:r>
      <w:r w:rsidR="00B807D7" w:rsidRPr="00B807D7">
        <w:rPr>
          <w:rFonts w:hint="eastAsia"/>
          <w:sz w:val="24"/>
        </w:rPr>
        <w:t>所示</w:t>
      </w:r>
      <w:r w:rsidR="00B807D7" w:rsidRPr="00B807D7">
        <w:rPr>
          <w:rFonts w:hint="eastAsia"/>
          <w:sz w:val="24"/>
        </w:rPr>
        <w:t xml:space="preserve">,max </w:t>
      </w:r>
      <w:r w:rsidR="00B807D7" w:rsidRPr="00B807D7">
        <w:rPr>
          <w:rFonts w:hint="eastAsia"/>
          <w:sz w:val="24"/>
        </w:rPr>
        <w:t>为多标签数据</w:t>
      </w:r>
      <w:r w:rsidR="00B807D7">
        <w:rPr>
          <w:rFonts w:hint="eastAsia"/>
          <w:sz w:val="24"/>
        </w:rPr>
        <w:t>集中最大标签对应的样本数，即最大样本数。</w:t>
      </w:r>
      <w:r w:rsidR="00063D00" w:rsidRPr="00063D00">
        <w:rPr>
          <w:rFonts w:hint="eastAsia"/>
          <w:sz w:val="24"/>
        </w:rPr>
        <w:t>很容易得出，多标签数据</w:t>
      </w:r>
      <w:r w:rsidR="00B807D7" w:rsidRPr="00B807D7">
        <w:rPr>
          <w:rFonts w:hint="eastAsia"/>
          <w:sz w:val="24"/>
        </w:rPr>
        <w:t xml:space="preserve">                                       </w:t>
      </w:r>
    </w:p>
    <w:p w:rsidR="00B807D7" w:rsidRPr="00B807D7" w:rsidRDefault="00B807D7" w:rsidP="00B807D7">
      <w:pPr>
        <w:spacing w:line="360" w:lineRule="auto"/>
        <w:rPr>
          <w:sz w:val="24"/>
        </w:rPr>
      </w:pPr>
    </w:p>
    <w:p w:rsidR="00B807D7" w:rsidRPr="00B807D7" w:rsidRDefault="00B807D7" w:rsidP="00B807D7">
      <w:pPr>
        <w:spacing w:line="360" w:lineRule="auto"/>
        <w:jc w:val="center"/>
        <w:rPr>
          <w:sz w:val="24"/>
        </w:rPr>
      </w:pPr>
      <w:r w:rsidRPr="004F788B">
        <w:rPr>
          <w:position w:val="-24"/>
        </w:rPr>
        <w:object w:dxaOrig="2620" w:dyaOrig="620">
          <v:shape id="_x0000_i1107" type="#_x0000_t75" style="width:131.25pt;height:30.75pt" o:ole="">
            <v:imagedata r:id="rId170" o:title=""/>
          </v:shape>
          <o:OLEObject Type="Embed" ProgID="Equation.DSMT4" ShapeID="_x0000_i1107" DrawAspect="Content" ObjectID="_1578571861" r:id="rId171"/>
        </w:object>
      </w:r>
      <w:r>
        <w:rPr>
          <w:rFonts w:hint="eastAsia"/>
        </w:rPr>
        <w:t xml:space="preserve">    (13)</w:t>
      </w:r>
    </w:p>
    <w:p w:rsidR="00B807D7" w:rsidRPr="00B807D7" w:rsidRDefault="00063D00" w:rsidP="00B807D7">
      <w:pPr>
        <w:spacing w:line="360" w:lineRule="auto"/>
        <w:rPr>
          <w:sz w:val="24"/>
        </w:rPr>
      </w:pPr>
      <w:proofErr w:type="gramStart"/>
      <w:r w:rsidRPr="00063D00">
        <w:rPr>
          <w:rFonts w:hint="eastAsia"/>
          <w:sz w:val="24"/>
        </w:rPr>
        <w:t>集经过</w:t>
      </w:r>
      <w:proofErr w:type="gramEnd"/>
      <w:r w:rsidRPr="00063D00">
        <w:rPr>
          <w:rFonts w:hint="eastAsia"/>
          <w:sz w:val="24"/>
        </w:rPr>
        <w:t>划分后</w:t>
      </w:r>
      <w:r w:rsidR="00B807D7" w:rsidRPr="00B807D7">
        <w:rPr>
          <w:rFonts w:hint="eastAsia"/>
          <w:sz w:val="24"/>
        </w:rPr>
        <w:t>，大类标签集中每个标签对应的样本数目大于平均样本数</w:t>
      </w:r>
      <w:proofErr w:type="spellStart"/>
      <w:r w:rsidR="00B807D7" w:rsidRPr="00B807D7">
        <w:rPr>
          <w:rFonts w:hint="eastAsia"/>
          <w:sz w:val="24"/>
        </w:rPr>
        <w:t>meanInstances</w:t>
      </w:r>
      <w:proofErr w:type="spellEnd"/>
      <w:r w:rsidR="00B807D7" w:rsidRPr="00B807D7">
        <w:rPr>
          <w:rFonts w:hint="eastAsia"/>
          <w:sz w:val="24"/>
        </w:rPr>
        <w:t>，小类标签集中的每个标签对应的样本数则小于平均样本数</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 xml:space="preserve"> </w:t>
      </w:r>
      <w:r w:rsidR="00B807D7" w:rsidRPr="00B807D7">
        <w:rPr>
          <w:rFonts w:hint="eastAsia"/>
          <w:sz w:val="24"/>
        </w:rPr>
        <w:t>在采样过程中，为防止大类样本采样过度变成小类样本，小类样本由于样本数目大量增加而变成大类样本，造成数据集分布的偏离，</w:t>
      </w:r>
      <w:r w:rsidR="00B807D7" w:rsidRPr="00B807D7">
        <w:rPr>
          <w:rFonts w:hint="eastAsia"/>
          <w:sz w:val="24"/>
        </w:rPr>
        <w:t>ML-DARS</w:t>
      </w:r>
      <w:r w:rsidR="00B807D7" w:rsidRPr="00B807D7">
        <w:rPr>
          <w:rFonts w:hint="eastAsia"/>
          <w:sz w:val="24"/>
        </w:rPr>
        <w:t>利用</w:t>
      </w:r>
      <w:proofErr w:type="spellStart"/>
      <w:r w:rsidR="00B807D7" w:rsidRPr="00B807D7">
        <w:rPr>
          <w:rFonts w:hint="eastAsia"/>
          <w:sz w:val="24"/>
        </w:rPr>
        <w:t>meanInstances</w:t>
      </w:r>
      <w:proofErr w:type="spellEnd"/>
      <w:r w:rsidR="00B807D7" w:rsidRPr="00B807D7">
        <w:rPr>
          <w:rFonts w:hint="eastAsia"/>
          <w:sz w:val="24"/>
        </w:rPr>
        <w:t>保持原始数据集的分布，即大类样本欠采样后始终大于或等于</w:t>
      </w:r>
      <w:proofErr w:type="spellStart"/>
      <w:r w:rsidR="00B807D7" w:rsidRPr="00B807D7">
        <w:rPr>
          <w:rFonts w:hint="eastAsia"/>
          <w:sz w:val="24"/>
        </w:rPr>
        <w:t>meanInstances</w:t>
      </w:r>
      <w:proofErr w:type="spellEnd"/>
      <w:r w:rsidR="00B807D7" w:rsidRPr="00B807D7">
        <w:rPr>
          <w:rFonts w:hint="eastAsia"/>
          <w:sz w:val="24"/>
        </w:rPr>
        <w:t>，小类标签过采样后始终小于</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ML-DARS</w:t>
      </w:r>
      <w:r w:rsidR="00B807D7" w:rsidRPr="00B807D7">
        <w:rPr>
          <w:rFonts w:hint="eastAsia"/>
          <w:sz w:val="24"/>
        </w:rPr>
        <w:t>算法就是不断缩小大类样本、小类样本与</w:t>
      </w:r>
      <w:proofErr w:type="spellStart"/>
      <w:r w:rsidR="00B807D7" w:rsidRPr="00B807D7">
        <w:rPr>
          <w:rFonts w:hint="eastAsia"/>
          <w:sz w:val="24"/>
        </w:rPr>
        <w:t>meanInstances</w:t>
      </w:r>
      <w:proofErr w:type="spellEnd"/>
      <w:r w:rsidR="00B807D7" w:rsidRPr="00B807D7">
        <w:rPr>
          <w:rFonts w:hint="eastAsia"/>
          <w:sz w:val="24"/>
        </w:rPr>
        <w:t>的差距的过程，从而接近于更为均衡的多标签数据集。</w:t>
      </w:r>
    </w:p>
    <w:p w:rsidR="00DE0F41" w:rsidRPr="00B807D7" w:rsidRDefault="00901A6E" w:rsidP="00B807D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w:t>
      </w:r>
      <w:r w:rsidR="00593FBB">
        <w:rPr>
          <w:rFonts w:hint="eastAsia"/>
          <w:sz w:val="24"/>
        </w:rPr>
        <w:t>也就是说</w:t>
      </w:r>
      <w:proofErr w:type="spellStart"/>
      <w:r w:rsidR="00593FBB">
        <w:rPr>
          <w:rFonts w:hint="eastAsia"/>
          <w:sz w:val="24"/>
        </w:rPr>
        <w:t>MeanIR</w:t>
      </w:r>
      <w:proofErr w:type="spellEnd"/>
      <w:r w:rsidR="00593FBB">
        <w:rPr>
          <w:rFonts w:hint="eastAsia"/>
          <w:sz w:val="24"/>
        </w:rPr>
        <w:t>越小，数据集越均衡，其值不小于</w:t>
      </w:r>
      <w:r w:rsidR="00593FBB">
        <w:rPr>
          <w:rFonts w:hint="eastAsia"/>
          <w:sz w:val="24"/>
        </w:rPr>
        <w:t>1</w:t>
      </w:r>
      <w:r w:rsidR="00DE0F41">
        <w:rPr>
          <w:rFonts w:hint="eastAsia"/>
          <w:sz w:val="24"/>
        </w:rPr>
        <w:t>。为了获得较为均衡的数据集，</w:t>
      </w:r>
      <w:r w:rsidR="00DE0F41">
        <w:rPr>
          <w:rFonts w:hint="eastAsia"/>
          <w:sz w:val="24"/>
        </w:rPr>
        <w:t>ML-DARS</w:t>
      </w:r>
      <w:r w:rsidR="00DE0F41">
        <w:rPr>
          <w:rFonts w:hint="eastAsia"/>
          <w:sz w:val="24"/>
        </w:rPr>
        <w:t>算法每过一定采样间隔，更新</w:t>
      </w:r>
      <w:proofErr w:type="spellStart"/>
      <w:r w:rsidR="00DE0F41">
        <w:rPr>
          <w:rFonts w:hint="eastAsia"/>
          <w:sz w:val="24"/>
        </w:rPr>
        <w:t>MeanIR</w:t>
      </w:r>
      <w:proofErr w:type="spellEnd"/>
      <w:r w:rsidR="00DE0F41">
        <w:rPr>
          <w:rFonts w:hint="eastAsia"/>
          <w:sz w:val="24"/>
        </w:rPr>
        <w:t>，和各标签不均衡度</w:t>
      </w:r>
      <w:proofErr w:type="spellStart"/>
      <w:r w:rsidR="00DE0F41">
        <w:rPr>
          <w:rFonts w:hint="eastAsia"/>
          <w:sz w:val="24"/>
        </w:rPr>
        <w:t>IRLbl</w:t>
      </w:r>
      <w:proofErr w:type="spellEnd"/>
      <w:r w:rsidR="00DE0F41">
        <w:rPr>
          <w:rFonts w:hint="eastAsia"/>
          <w:sz w:val="24"/>
        </w:rPr>
        <w:t xml:space="preserve">, </w:t>
      </w:r>
      <w:r w:rsidR="00DE0F41">
        <w:rPr>
          <w:rFonts w:hint="eastAsia"/>
          <w:sz w:val="24"/>
        </w:rPr>
        <w:t>为了防止采样过度，</w:t>
      </w:r>
      <w:r w:rsidR="007C62EE">
        <w:rPr>
          <w:rFonts w:hint="eastAsia"/>
          <w:sz w:val="24"/>
        </w:rPr>
        <w:t>需</w:t>
      </w:r>
      <w:r w:rsidR="00DE0F41">
        <w:rPr>
          <w:rFonts w:hint="eastAsia"/>
          <w:sz w:val="24"/>
        </w:rPr>
        <w:t>提前停止采样过程，需要对</w:t>
      </w:r>
      <w:proofErr w:type="spellStart"/>
      <w:r w:rsidR="00DE0F41">
        <w:rPr>
          <w:rFonts w:hint="eastAsia"/>
          <w:sz w:val="24"/>
        </w:rPr>
        <w:t>MeanIR</w:t>
      </w:r>
      <w:proofErr w:type="spellEnd"/>
      <w:r w:rsidR="00DE0F41">
        <w:rPr>
          <w:rFonts w:hint="eastAsia"/>
          <w:sz w:val="24"/>
        </w:rPr>
        <w:t>设置容错范围</w:t>
      </w:r>
      <w:r w:rsidR="00DE0F41">
        <w:rPr>
          <w:rFonts w:hint="eastAsia"/>
          <w:sz w:val="24"/>
        </w:rPr>
        <w:t>threshold</w:t>
      </w:r>
      <w:r w:rsidR="00DE0F41">
        <w:rPr>
          <w:rFonts w:hint="eastAsia"/>
          <w:sz w:val="24"/>
        </w:rPr>
        <w:t>，即公式如（</w:t>
      </w:r>
      <w:r w:rsidR="00DE0F41">
        <w:rPr>
          <w:rFonts w:hint="eastAsia"/>
          <w:sz w:val="24"/>
        </w:rPr>
        <w:t>14</w:t>
      </w:r>
      <w:r w:rsidR="00DE0F41">
        <w:rPr>
          <w:rFonts w:hint="eastAsia"/>
          <w:sz w:val="24"/>
        </w:rPr>
        <w:t>）</w:t>
      </w:r>
      <w:r w:rsidR="007C62EE">
        <w:rPr>
          <w:rFonts w:hint="eastAsia"/>
          <w:sz w:val="24"/>
        </w:rPr>
        <w:t>，当大类标签的不均衡度大于</w:t>
      </w:r>
      <w:proofErr w:type="spellStart"/>
      <w:r w:rsidR="007C62EE">
        <w:rPr>
          <w:rFonts w:hint="eastAsia"/>
          <w:sz w:val="24"/>
        </w:rPr>
        <w:t>MeanIR</w:t>
      </w:r>
      <w:proofErr w:type="spellEnd"/>
      <w:r w:rsidR="007C62EE">
        <w:rPr>
          <w:rFonts w:hint="eastAsia"/>
          <w:sz w:val="24"/>
        </w:rPr>
        <w:t>-threshold</w:t>
      </w:r>
      <w:r w:rsidR="007C62EE">
        <w:rPr>
          <w:rFonts w:hint="eastAsia"/>
          <w:sz w:val="24"/>
        </w:rPr>
        <w:t>，</w:t>
      </w:r>
      <w:r w:rsidR="007C62EE">
        <w:rPr>
          <w:rFonts w:hint="eastAsia"/>
          <w:sz w:val="24"/>
        </w:rPr>
        <w:t xml:space="preserve"> </w:t>
      </w:r>
      <w:r w:rsidR="007C62EE">
        <w:rPr>
          <w:rFonts w:hint="eastAsia"/>
          <w:sz w:val="24"/>
        </w:rPr>
        <w:t>该标签对应的样本数目达到均衡标准，不在对其欠采样，同理当小类标签的不均衡度小于</w:t>
      </w:r>
      <w:proofErr w:type="spellStart"/>
      <w:r w:rsidR="007C62EE">
        <w:rPr>
          <w:rFonts w:hint="eastAsia"/>
          <w:sz w:val="24"/>
        </w:rPr>
        <w:t>MeanIR+threshold</w:t>
      </w:r>
      <w:proofErr w:type="spellEnd"/>
      <w:r w:rsidR="007C62EE">
        <w:rPr>
          <w:rFonts w:hint="eastAsia"/>
          <w:sz w:val="24"/>
        </w:rPr>
        <w:t>，不在对其过采样。</w:t>
      </w:r>
      <w:r w:rsidR="00272D29">
        <w:rPr>
          <w:rFonts w:hint="eastAsia"/>
          <w:sz w:val="24"/>
        </w:rPr>
        <w:t>直到</w:t>
      </w:r>
      <w:r w:rsidR="00272D29">
        <w:rPr>
          <w:rFonts w:hint="eastAsia"/>
          <w:sz w:val="24"/>
        </w:rPr>
        <w:lastRenderedPageBreak/>
        <w:t>所有标签对应的样本均达到均衡，采样过程结束。容错能力</w:t>
      </w:r>
      <w:r w:rsidR="00272D29">
        <w:rPr>
          <w:rFonts w:hint="eastAsia"/>
          <w:sz w:val="24"/>
        </w:rPr>
        <w:t>threshold</w:t>
      </w:r>
      <w:r w:rsidR="00272D29">
        <w:rPr>
          <w:rFonts w:hint="eastAsia"/>
          <w:sz w:val="24"/>
        </w:rPr>
        <w:t>需要手动设置，一般而言</w:t>
      </w:r>
      <w:r w:rsidR="00272D29">
        <w:rPr>
          <w:rFonts w:hint="eastAsia"/>
          <w:sz w:val="24"/>
        </w:rPr>
        <w:t>threshold=5</w:t>
      </w:r>
      <w:r w:rsidR="00272D29">
        <w:rPr>
          <w:rFonts w:hint="eastAsia"/>
          <w:sz w:val="24"/>
        </w:rPr>
        <w:t>最为合适。</w:t>
      </w:r>
    </w:p>
    <w:p w:rsidR="0088517A" w:rsidRPr="0088517A" w:rsidRDefault="00DE0F41" w:rsidP="00A12155">
      <w:pPr>
        <w:spacing w:line="360" w:lineRule="auto"/>
        <w:jc w:val="center"/>
      </w:pPr>
      <w:r w:rsidRPr="004F788B">
        <w:rPr>
          <w:position w:val="-26"/>
        </w:rPr>
        <w:object w:dxaOrig="2799" w:dyaOrig="639">
          <v:shape id="_x0000_i1108" type="#_x0000_t75" style="width:140.25pt;height:32.25pt" o:ole="">
            <v:imagedata r:id="rId172" o:title=""/>
          </v:shape>
          <o:OLEObject Type="Embed" ProgID="Equation.DSMT4" ShapeID="_x0000_i1108" DrawAspect="Content" ObjectID="_1578571862" r:id="rId173"/>
        </w:object>
      </w:r>
      <w:r>
        <w:rPr>
          <w:rFonts w:hint="eastAsia"/>
        </w:rPr>
        <w:t xml:space="preserve">               </w:t>
      </w:r>
      <w:r>
        <w:rPr>
          <w:rFonts w:hint="eastAsia"/>
        </w:rPr>
        <w:t>（</w:t>
      </w:r>
      <w:r>
        <w:rPr>
          <w:rFonts w:hint="eastAsia"/>
        </w:rPr>
        <w:t>14</w:t>
      </w:r>
      <w:r>
        <w:rPr>
          <w:rFonts w:hint="eastAsia"/>
        </w:rPr>
        <w:t>）</w:t>
      </w:r>
    </w:p>
    <w:p w:rsidR="00CC0062" w:rsidRDefault="008405E8" w:rsidP="003A3DA3">
      <w:pPr>
        <w:pStyle w:val="2"/>
        <w:rPr>
          <w:rFonts w:hint="eastAsia"/>
        </w:rPr>
      </w:pPr>
      <w:r w:rsidRPr="00443329">
        <w:rPr>
          <w:rFonts w:hint="eastAsia"/>
        </w:rPr>
        <w:t>3.3.</w:t>
      </w:r>
      <w:r w:rsidR="00443329">
        <w:rPr>
          <w:rFonts w:hint="eastAsia"/>
        </w:rPr>
        <w:t>5</w:t>
      </w:r>
      <w:r w:rsidRPr="00443329">
        <w:rPr>
          <w:rFonts w:hint="eastAsia"/>
        </w:rPr>
        <w:t xml:space="preserve"> </w:t>
      </w:r>
      <w:r w:rsidR="00443329" w:rsidRPr="00443329">
        <w:rPr>
          <w:rFonts w:hint="eastAsia"/>
        </w:rPr>
        <w:t xml:space="preserve"> </w:t>
      </w:r>
      <w:r w:rsidR="0074048F" w:rsidRPr="00443329">
        <w:rPr>
          <w:rFonts w:hint="eastAsia"/>
        </w:rPr>
        <w:t>ML-DARS</w:t>
      </w:r>
      <w:r w:rsidR="0074048F" w:rsidRPr="00443329">
        <w:rPr>
          <w:rFonts w:hint="eastAsia"/>
        </w:rPr>
        <w:t>算法描述</w:t>
      </w:r>
      <w:r w:rsidR="00443329" w:rsidRPr="00443329">
        <w:rPr>
          <w:rFonts w:hint="eastAsia"/>
        </w:rPr>
        <w:t xml:space="preserve"> </w:t>
      </w:r>
    </w:p>
    <w:p w:rsidR="003A3DA3" w:rsidRPr="001C672D" w:rsidRDefault="000517B7" w:rsidP="001C672D">
      <w:pPr>
        <w:spacing w:line="360" w:lineRule="auto"/>
        <w:rPr>
          <w:sz w:val="24"/>
        </w:rPr>
      </w:pPr>
      <w:r>
        <w:rPr>
          <w:rFonts w:hint="eastAsia"/>
        </w:rPr>
        <w:t xml:space="preserve">     </w:t>
      </w:r>
      <w:r w:rsidR="00591EBC" w:rsidRPr="001C672D">
        <w:rPr>
          <w:rFonts w:hint="eastAsia"/>
          <w:sz w:val="24"/>
        </w:rPr>
        <w:t>ML-DARS</w:t>
      </w:r>
      <w:r w:rsidR="00591EBC" w:rsidRPr="001C672D">
        <w:rPr>
          <w:rFonts w:hint="eastAsia"/>
          <w:sz w:val="24"/>
        </w:rPr>
        <w:t>算法伪代码见算法</w:t>
      </w:r>
      <w:r w:rsidR="00591EBC" w:rsidRPr="001C672D">
        <w:rPr>
          <w:rFonts w:hint="eastAsia"/>
          <w:sz w:val="24"/>
        </w:rPr>
        <w:t>3</w:t>
      </w:r>
      <w:r w:rsidR="00591EBC" w:rsidRPr="001C672D">
        <w:rPr>
          <w:rFonts w:hint="eastAsia"/>
          <w:sz w:val="24"/>
        </w:rPr>
        <w:t>，首先需要将原始的多标签数据</w:t>
      </w:r>
      <w:proofErr w:type="gramStart"/>
      <w:r w:rsidR="00591EBC" w:rsidRPr="001C672D">
        <w:rPr>
          <w:rFonts w:hint="eastAsia"/>
          <w:sz w:val="24"/>
        </w:rPr>
        <w:t>集根据</w:t>
      </w:r>
      <w:proofErr w:type="gramEnd"/>
      <w:r w:rsidR="00591EBC" w:rsidRPr="001C672D">
        <w:rPr>
          <w:rFonts w:hint="eastAsia"/>
          <w:sz w:val="24"/>
        </w:rPr>
        <w:t>标签间的</w:t>
      </w:r>
      <w:proofErr w:type="gramStart"/>
      <w:r w:rsidR="00591EBC" w:rsidRPr="001C672D">
        <w:rPr>
          <w:rFonts w:hint="eastAsia"/>
          <w:sz w:val="24"/>
        </w:rPr>
        <w:t>不</w:t>
      </w:r>
      <w:proofErr w:type="gramEnd"/>
      <w:r w:rsidR="00591EBC" w:rsidRPr="001C672D">
        <w:rPr>
          <w:rFonts w:hint="eastAsia"/>
          <w:sz w:val="24"/>
        </w:rPr>
        <w:t>均衡性度量指标划分为小类标签集合、大类标签集合，同时获得原始标签集中度量均衡性的平均样本数</w:t>
      </w:r>
      <w:r w:rsidR="001C672D" w:rsidRPr="001C672D">
        <w:rPr>
          <w:rFonts w:hint="eastAsia"/>
          <w:sz w:val="24"/>
        </w:rPr>
        <w:t>，然后算法开始了欠采样过程和过采样过程相结合的采样过程，</w:t>
      </w:r>
      <w:r w:rsidR="00591EBC" w:rsidRPr="001C672D">
        <w:rPr>
          <w:rFonts w:hint="eastAsia"/>
          <w:sz w:val="24"/>
        </w:rPr>
        <w:t>具体是</w:t>
      </w:r>
      <w:r w:rsidR="00591EBC" w:rsidRPr="001C672D">
        <w:rPr>
          <w:rFonts w:hint="eastAsia"/>
          <w:sz w:val="24"/>
        </w:rPr>
        <w:t xml:space="preserve"> </w:t>
      </w:r>
      <w:r w:rsidR="001C672D" w:rsidRPr="001C672D">
        <w:rPr>
          <w:rFonts w:hint="eastAsia"/>
          <w:sz w:val="24"/>
        </w:rPr>
        <w:t>取原始多标签数据集中的一个样本，对该样本的标签集合进行分析：</w:t>
      </w:r>
      <w:r w:rsidR="00591EBC" w:rsidRPr="001C672D">
        <w:rPr>
          <w:rFonts w:hint="eastAsia"/>
          <w:sz w:val="24"/>
        </w:rPr>
        <w:t>如果该标签集中存在小类标签集合中一个或多个标签，则认为该样本属于小类样本，利用</w:t>
      </w:r>
      <w:r w:rsidR="00591EBC" w:rsidRPr="001C672D">
        <w:rPr>
          <w:rFonts w:hint="eastAsia"/>
          <w:sz w:val="24"/>
        </w:rPr>
        <w:t>ML-SMOTE</w:t>
      </w:r>
      <w:r w:rsidR="00591EBC" w:rsidRPr="001C672D">
        <w:rPr>
          <w:rFonts w:hint="eastAsia"/>
          <w:sz w:val="24"/>
        </w:rPr>
        <w:t>新样</w:t>
      </w:r>
      <w:r w:rsidR="001C672D" w:rsidRPr="001C672D">
        <w:rPr>
          <w:rFonts w:hint="eastAsia"/>
          <w:sz w:val="24"/>
        </w:rPr>
        <w:t>本合成思想，第一步获取该样本中存在的每个小类标签的近邻，第二步根据</w:t>
      </w:r>
      <w:r w:rsidR="00591EBC" w:rsidRPr="001C672D">
        <w:rPr>
          <w:rFonts w:hint="eastAsia"/>
          <w:sz w:val="24"/>
        </w:rPr>
        <w:t>每个小类标签以及它的近邻进行插值</w:t>
      </w:r>
      <w:r w:rsidR="001C672D" w:rsidRPr="001C672D">
        <w:rPr>
          <w:rFonts w:hint="eastAsia"/>
          <w:sz w:val="24"/>
        </w:rPr>
        <w:t>和标签投票的方式形成新的样本，</w:t>
      </w:r>
      <w:r w:rsidR="001C672D">
        <w:rPr>
          <w:rFonts w:hint="eastAsia"/>
          <w:sz w:val="24"/>
        </w:rPr>
        <w:t>第三步将新样本加入原始多标签数据集中；受</w:t>
      </w:r>
      <w:r w:rsidR="001C672D">
        <w:rPr>
          <w:rFonts w:hint="eastAsia"/>
          <w:sz w:val="24"/>
        </w:rPr>
        <w:t>ML-RUS</w:t>
      </w:r>
      <w:r w:rsidR="001C672D">
        <w:rPr>
          <w:rFonts w:hint="eastAsia"/>
          <w:sz w:val="24"/>
        </w:rPr>
        <w:t>思想的启发，</w:t>
      </w:r>
      <w:r w:rsidR="001C672D" w:rsidRPr="001C672D">
        <w:rPr>
          <w:rFonts w:hint="eastAsia"/>
          <w:sz w:val="24"/>
        </w:rPr>
        <w:t>如果</w:t>
      </w:r>
      <w:r w:rsidR="001C672D">
        <w:rPr>
          <w:rFonts w:hint="eastAsia"/>
          <w:sz w:val="24"/>
        </w:rPr>
        <w:t>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w:t>
      </w:r>
      <w:r w:rsidR="0083233A">
        <w:rPr>
          <w:rFonts w:hint="eastAsia"/>
          <w:sz w:val="24"/>
        </w:rPr>
        <w:t>这里分为二步走策略，第一步，判断小类标签集合中的每个标签对应的样本数目是否超过平均样本数</w:t>
      </w:r>
      <w:proofErr w:type="spellStart"/>
      <w:r w:rsidR="0083233A">
        <w:rPr>
          <w:rFonts w:hint="eastAsia"/>
          <w:sz w:val="24"/>
        </w:rPr>
        <w:t>meanInstances</w:t>
      </w:r>
      <w:proofErr w:type="spellEnd"/>
      <w:r w:rsidR="0083233A">
        <w:rPr>
          <w:rFonts w:hint="eastAsia"/>
          <w:sz w:val="24"/>
        </w:rPr>
        <w:t>,</w:t>
      </w:r>
      <w:r w:rsidR="0083233A">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sidR="0083233A">
        <w:rPr>
          <w:rFonts w:hint="eastAsia"/>
          <w:sz w:val="24"/>
        </w:rPr>
        <w:t>IRLbl</w:t>
      </w:r>
      <w:proofErr w:type="spellEnd"/>
      <w:r w:rsidR="0083233A">
        <w:rPr>
          <w:rFonts w:hint="eastAsia"/>
          <w:sz w:val="24"/>
        </w:rPr>
        <w:t>以及新的整个数据集的平均不均衡度</w:t>
      </w:r>
      <w:proofErr w:type="spellStart"/>
      <w:r w:rsidR="0083233A">
        <w:rPr>
          <w:rFonts w:hint="eastAsia"/>
          <w:sz w:val="24"/>
        </w:rPr>
        <w:t>MeanIR</w:t>
      </w:r>
      <w:proofErr w:type="spellEnd"/>
      <w:r w:rsidR="0083233A">
        <w:rPr>
          <w:rFonts w:hint="eastAsia"/>
          <w:sz w:val="24"/>
        </w:rPr>
        <w:t>，从小类标签集合和大类标签集合中删除不均衡度</w:t>
      </w:r>
      <w:proofErr w:type="spellStart"/>
      <w:r w:rsidR="0083233A">
        <w:rPr>
          <w:rFonts w:hint="eastAsia"/>
          <w:sz w:val="24"/>
        </w:rPr>
        <w:t>IRLbl</w:t>
      </w:r>
      <w:proofErr w:type="spellEnd"/>
      <w:r w:rsidR="0083233A">
        <w:rPr>
          <w:rFonts w:hint="eastAsia"/>
          <w:sz w:val="24"/>
        </w:rPr>
        <w:t>在平均不均衡度的容错范围内的标签，继续循环，直到小类标签集合和大类标签集合为空为止</w:t>
      </w:r>
      <w:r w:rsidR="00EF7355">
        <w:rPr>
          <w:rFonts w:hint="eastAsia"/>
          <w:sz w:val="24"/>
        </w:rPr>
        <w:t>，均衡</w:t>
      </w:r>
      <w:r>
        <w:rPr>
          <w:rFonts w:hint="eastAsia"/>
          <w:sz w:val="24"/>
        </w:rPr>
        <w:t>了</w:t>
      </w:r>
      <w:r w:rsidR="00EF7355">
        <w:rPr>
          <w:rFonts w:hint="eastAsia"/>
          <w:sz w:val="24"/>
        </w:rPr>
        <w:t>数据集的分布</w:t>
      </w:r>
      <w:r w:rsidR="0083233A">
        <w:rPr>
          <w:rFonts w:hint="eastAsia"/>
          <w:sz w:val="24"/>
        </w:rPr>
        <w:t>。</w:t>
      </w:r>
    </w:p>
    <w:p w:rsidR="003A3DA3" w:rsidRPr="0083233A" w:rsidRDefault="003A3DA3" w:rsidP="00CC0062"/>
    <w:p w:rsidR="003A3DA3" w:rsidRDefault="003A3DA3" w:rsidP="00CC0062"/>
    <w:p w:rsidR="003A3DA3" w:rsidRDefault="003A3DA3" w:rsidP="00CC0062"/>
    <w:p w:rsidR="003A3DA3" w:rsidRDefault="003A3DA3" w:rsidP="00CC0062"/>
    <w:p w:rsidR="003A3DA3" w:rsidRDefault="003A3DA3" w:rsidP="00CC0062"/>
    <w:p w:rsidR="003A3DA3" w:rsidRPr="00C430F5" w:rsidRDefault="003A3DA3" w:rsidP="00FE73CA">
      <w:pPr>
        <w:ind w:firstLineChars="150" w:firstLine="361"/>
        <w:rPr>
          <w:b/>
          <w:sz w:val="24"/>
        </w:rPr>
      </w:pPr>
      <w:r w:rsidRPr="00C430F5">
        <w:rPr>
          <w:rFonts w:hint="eastAsia"/>
          <w:b/>
          <w:sz w:val="24"/>
        </w:rPr>
        <w:lastRenderedPageBreak/>
        <w:t>算法</w:t>
      </w:r>
      <w:r w:rsidR="00CB7744" w:rsidRPr="00C430F5">
        <w:rPr>
          <w:rFonts w:hint="eastAsia"/>
          <w:b/>
          <w:sz w:val="24"/>
        </w:rPr>
        <w:t>3  ML-DARS</w:t>
      </w:r>
    </w:p>
    <w:p w:rsidR="003A3DA3" w:rsidRDefault="003A3DA3" w:rsidP="00CC0062"/>
    <w:p w:rsidR="00CC0062" w:rsidRPr="00546AB8" w:rsidRDefault="007B24CC" w:rsidP="00CC0062">
      <w:r w:rsidRPr="003A3DA3">
        <w:rPr>
          <w:position w:val="-72"/>
        </w:rPr>
        <w:object w:dxaOrig="7920" w:dyaOrig="11799">
          <v:shape id="_x0000_i1109" type="#_x0000_t75" style="width:414pt;height:660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DSMT4" ShapeID="_x0000_i1109" DrawAspect="Content" ObjectID="_1578571863" r:id="rId175"/>
        </w:object>
      </w:r>
    </w:p>
    <w:p w:rsidR="00FD1455" w:rsidRDefault="00FD1455" w:rsidP="00E12004">
      <w:pPr>
        <w:pStyle w:val="1"/>
        <w:rPr>
          <w:rFonts w:hint="eastAsia"/>
          <w:sz w:val="32"/>
        </w:rPr>
      </w:pPr>
      <w:r w:rsidRPr="00E12004">
        <w:rPr>
          <w:rFonts w:hint="eastAsia"/>
          <w:sz w:val="32"/>
        </w:rPr>
        <w:lastRenderedPageBreak/>
        <w:t xml:space="preserve">3.4 </w:t>
      </w:r>
      <w:r w:rsidRPr="00E12004">
        <w:rPr>
          <w:rFonts w:hint="eastAsia"/>
          <w:sz w:val="32"/>
        </w:rPr>
        <w:t>实验</w:t>
      </w:r>
    </w:p>
    <w:p w:rsidR="002F0211" w:rsidRDefault="002F0211" w:rsidP="002F0211">
      <w:pPr>
        <w:pStyle w:val="2"/>
        <w:rPr>
          <w:rFonts w:hint="eastAsia"/>
        </w:rPr>
      </w:pPr>
      <w:r>
        <w:rPr>
          <w:rFonts w:hint="eastAsia"/>
        </w:rPr>
        <w:t xml:space="preserve">3.4.1 </w:t>
      </w:r>
      <w:r>
        <w:rPr>
          <w:rFonts w:hint="eastAsia"/>
        </w:rPr>
        <w:t>实验数据集</w:t>
      </w:r>
    </w:p>
    <w:p w:rsidR="006B351C" w:rsidRDefault="006B351C" w:rsidP="000632E9">
      <w:pPr>
        <w:spacing w:line="360" w:lineRule="auto"/>
        <w:rPr>
          <w:rFonts w:hint="eastAsia"/>
          <w:sz w:val="24"/>
        </w:rPr>
      </w:pPr>
      <w:r>
        <w:rPr>
          <w:rFonts w:hint="eastAsia"/>
        </w:rPr>
        <w:t xml:space="preserve">      </w:t>
      </w:r>
      <w:r w:rsidRPr="000632E9">
        <w:rPr>
          <w:rFonts w:hint="eastAsia"/>
          <w:sz w:val="24"/>
        </w:rPr>
        <w:t>本次实验利用两方面数据集对</w:t>
      </w:r>
      <w:r w:rsidRPr="000632E9">
        <w:rPr>
          <w:rFonts w:hint="eastAsia"/>
          <w:sz w:val="24"/>
        </w:rPr>
        <w:t>ML-DARS</w:t>
      </w:r>
      <w:r w:rsidRPr="000632E9">
        <w:rPr>
          <w:rFonts w:hint="eastAsia"/>
          <w:sz w:val="24"/>
        </w:rPr>
        <w:t>算法性能进行验证，并与</w:t>
      </w:r>
      <w:r w:rsidRPr="000632E9">
        <w:rPr>
          <w:rFonts w:hint="eastAsia"/>
          <w:sz w:val="24"/>
        </w:rPr>
        <w:t>ML-RUS</w:t>
      </w:r>
      <w:r w:rsidRPr="000632E9">
        <w:rPr>
          <w:rFonts w:hint="eastAsia"/>
          <w:sz w:val="24"/>
        </w:rPr>
        <w:t>、</w:t>
      </w:r>
      <w:r w:rsidRPr="000632E9">
        <w:rPr>
          <w:rFonts w:hint="eastAsia"/>
          <w:sz w:val="24"/>
        </w:rPr>
        <w:t>ML-SMOTE</w:t>
      </w:r>
      <w:r w:rsidRPr="000632E9">
        <w:rPr>
          <w:rFonts w:hint="eastAsia"/>
          <w:sz w:val="24"/>
        </w:rPr>
        <w:t>算法进行对比分析。本次实验选取了心血管疾病数据集和</w:t>
      </w:r>
      <w:r w:rsidR="00C4191C" w:rsidRPr="000632E9">
        <w:rPr>
          <w:rFonts w:hint="eastAsia"/>
          <w:sz w:val="24"/>
        </w:rPr>
        <w:t>4</w:t>
      </w:r>
      <w:r w:rsidRPr="000632E9">
        <w:rPr>
          <w:rFonts w:hint="eastAsia"/>
          <w:sz w:val="24"/>
        </w:rPr>
        <w:t>个公共数据集作为实验数据集，其中包括了均衡与</w:t>
      </w:r>
      <w:proofErr w:type="gramStart"/>
      <w:r w:rsidRPr="000632E9">
        <w:rPr>
          <w:rFonts w:hint="eastAsia"/>
          <w:sz w:val="24"/>
        </w:rPr>
        <w:t>不</w:t>
      </w:r>
      <w:proofErr w:type="gramEnd"/>
      <w:r w:rsidRPr="000632E9">
        <w:rPr>
          <w:rFonts w:hint="eastAsia"/>
          <w:sz w:val="24"/>
        </w:rPr>
        <w:t>均衡的数据集，具体信息见表</w:t>
      </w:r>
      <w:r w:rsidRPr="000632E9">
        <w:rPr>
          <w:rFonts w:hint="eastAsia"/>
          <w:sz w:val="24"/>
        </w:rPr>
        <w:t>4</w:t>
      </w:r>
      <w:r w:rsidRPr="000632E9">
        <w:rPr>
          <w:rFonts w:hint="eastAsia"/>
          <w:sz w:val="24"/>
        </w:rPr>
        <w:t>，对这些数据集分别展示了</w:t>
      </w:r>
      <w:r w:rsidR="00C4191C" w:rsidRPr="000632E9">
        <w:rPr>
          <w:rFonts w:hint="eastAsia"/>
          <w:sz w:val="24"/>
        </w:rPr>
        <w:t>原始</w:t>
      </w:r>
      <w:r w:rsidRPr="000632E9">
        <w:rPr>
          <w:rFonts w:hint="eastAsia"/>
          <w:sz w:val="24"/>
        </w:rPr>
        <w:t>数据集的样本数目、特征数目、标签数目、对</w:t>
      </w:r>
      <w:r w:rsidR="00C4191C" w:rsidRPr="000632E9">
        <w:rPr>
          <w:rFonts w:hint="eastAsia"/>
          <w:sz w:val="24"/>
        </w:rPr>
        <w:t>应的标签基数、</w:t>
      </w:r>
      <w:r w:rsidRPr="000632E9">
        <w:rPr>
          <w:rFonts w:hint="eastAsia"/>
          <w:sz w:val="24"/>
        </w:rPr>
        <w:t>最大不均衡度、平均不均衡</w:t>
      </w:r>
      <w:r w:rsidR="00C4191C" w:rsidRPr="000632E9">
        <w:rPr>
          <w:rFonts w:hint="eastAsia"/>
          <w:sz w:val="24"/>
        </w:rPr>
        <w:t>度、平均样本数</w:t>
      </w:r>
      <w:r w:rsidRPr="000632E9">
        <w:rPr>
          <w:rFonts w:hint="eastAsia"/>
          <w:sz w:val="24"/>
        </w:rPr>
        <w:t>度量指标等，一定程度上反映了数据的分布情况。</w:t>
      </w:r>
    </w:p>
    <w:p w:rsidR="000632E9" w:rsidRPr="000632E9" w:rsidRDefault="000632E9" w:rsidP="000632E9">
      <w:pPr>
        <w:spacing w:line="360" w:lineRule="auto"/>
        <w:rPr>
          <w:rFonts w:hint="eastAsia"/>
          <w:sz w:val="24"/>
        </w:rPr>
      </w:pPr>
    </w:p>
    <w:p w:rsidR="000632E9" w:rsidRPr="000632E9" w:rsidRDefault="000632E9" w:rsidP="000632E9">
      <w:pPr>
        <w:spacing w:line="360" w:lineRule="auto"/>
        <w:jc w:val="center"/>
        <w:rPr>
          <w:rFonts w:hint="eastAsia"/>
          <w:sz w:val="24"/>
        </w:rPr>
      </w:pPr>
      <w:r w:rsidRPr="000632E9">
        <w:rPr>
          <w:rFonts w:hint="eastAsia"/>
          <w:sz w:val="24"/>
        </w:rPr>
        <w:t>表</w:t>
      </w:r>
      <w:r w:rsidRPr="000632E9">
        <w:rPr>
          <w:rFonts w:hint="eastAsia"/>
          <w:sz w:val="24"/>
        </w:rPr>
        <w:t xml:space="preserve">4 </w:t>
      </w:r>
      <w:r w:rsidRPr="000632E9">
        <w:rPr>
          <w:rFonts w:hint="eastAsia"/>
          <w:sz w:val="24"/>
        </w:rPr>
        <w:t>数据集分布指标</w:t>
      </w:r>
    </w:p>
    <w:tbl>
      <w:tblPr>
        <w:tblStyle w:val="11"/>
        <w:tblW w:w="8644" w:type="dxa"/>
        <w:tblLook w:val="04A0" w:firstRow="1" w:lastRow="0" w:firstColumn="1" w:lastColumn="0" w:noHBand="0" w:noVBand="1"/>
      </w:tblPr>
      <w:tblGrid>
        <w:gridCol w:w="1641"/>
        <w:gridCol w:w="1010"/>
        <w:gridCol w:w="1018"/>
        <w:gridCol w:w="781"/>
        <w:gridCol w:w="644"/>
        <w:gridCol w:w="1119"/>
        <w:gridCol w:w="974"/>
        <w:gridCol w:w="1673"/>
      </w:tblGrid>
      <w:tr w:rsidR="00C4191C" w:rsidTr="000632E9">
        <w:trPr>
          <w:cnfStyle w:val="100000000000" w:firstRow="1" w:lastRow="0" w:firstColumn="0" w:lastColumn="0" w:oddVBand="0" w:evenVBand="0" w:oddHBand="0" w:evenHBand="0" w:firstRowFirstColumn="0" w:firstRowLastColumn="0" w:lastRowFirstColumn="0" w:lastRowLastColumn="0"/>
          <w:trHeight w:val="405"/>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rFonts w:hint="eastAsia"/>
                <w:sz w:val="24"/>
              </w:rPr>
            </w:pPr>
            <w:r w:rsidRPr="000632E9">
              <w:rPr>
                <w:sz w:val="24"/>
              </w:rPr>
              <w:t>D</w:t>
            </w:r>
            <w:r w:rsidRPr="000632E9">
              <w:rPr>
                <w:rFonts w:hint="eastAsia"/>
                <w:sz w:val="24"/>
              </w:rPr>
              <w:t>ataset</w:t>
            </w:r>
          </w:p>
        </w:tc>
        <w:tc>
          <w:tcPr>
            <w:tcW w:w="986"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r w:rsidRPr="000632E9">
              <w:rPr>
                <w:rFonts w:hint="eastAsia"/>
                <w:sz w:val="24"/>
              </w:rPr>
              <w:t>samples</w:t>
            </w:r>
          </w:p>
        </w:tc>
        <w:tc>
          <w:tcPr>
            <w:tcW w:w="992"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r w:rsidRPr="000632E9">
              <w:rPr>
                <w:rFonts w:hint="eastAsia"/>
                <w:sz w:val="24"/>
              </w:rPr>
              <w:t>features</w:t>
            </w:r>
          </w:p>
        </w:tc>
        <w:tc>
          <w:tcPr>
            <w:tcW w:w="777"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r w:rsidRPr="000632E9">
              <w:rPr>
                <w:rFonts w:hint="eastAsia"/>
                <w:sz w:val="24"/>
              </w:rPr>
              <w:t>labels</w:t>
            </w:r>
          </w:p>
        </w:tc>
        <w:tc>
          <w:tcPr>
            <w:tcW w:w="653"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r w:rsidRPr="000632E9">
              <w:rPr>
                <w:rFonts w:hint="eastAsia"/>
                <w:sz w:val="24"/>
              </w:rPr>
              <w:t>card</w:t>
            </w:r>
          </w:p>
        </w:tc>
        <w:tc>
          <w:tcPr>
            <w:tcW w:w="1087"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proofErr w:type="spellStart"/>
            <w:r w:rsidRPr="000632E9">
              <w:rPr>
                <w:sz w:val="24"/>
              </w:rPr>
              <w:t>M</w:t>
            </w:r>
            <w:r w:rsidRPr="000632E9">
              <w:rPr>
                <w:rFonts w:hint="eastAsia"/>
                <w:sz w:val="24"/>
              </w:rPr>
              <w:t>axIRLbl</w:t>
            </w:r>
            <w:proofErr w:type="spellEnd"/>
          </w:p>
        </w:tc>
        <w:tc>
          <w:tcPr>
            <w:tcW w:w="950"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proofErr w:type="spellStart"/>
            <w:r w:rsidRPr="000632E9">
              <w:rPr>
                <w:rFonts w:hint="eastAsia"/>
                <w:sz w:val="24"/>
              </w:rPr>
              <w:t>MeanIR</w:t>
            </w:r>
            <w:proofErr w:type="spellEnd"/>
          </w:p>
        </w:tc>
        <w:tc>
          <w:tcPr>
            <w:tcW w:w="1618"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rFonts w:hint="eastAsia"/>
                <w:sz w:val="24"/>
              </w:rPr>
            </w:pPr>
            <w:proofErr w:type="spellStart"/>
            <w:r w:rsidRPr="000632E9">
              <w:rPr>
                <w:rFonts w:hint="eastAsia"/>
                <w:sz w:val="24"/>
              </w:rPr>
              <w:t>meanInstances</w:t>
            </w:r>
            <w:proofErr w:type="spellEnd"/>
          </w:p>
        </w:tc>
      </w:tr>
      <w:tr w:rsidR="00C4191C" w:rsidTr="000632E9">
        <w:trPr>
          <w:trHeight w:val="426"/>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sz w:val="24"/>
              </w:rPr>
            </w:pPr>
            <w:r w:rsidRPr="000632E9">
              <w:rPr>
                <w:sz w:val="24"/>
              </w:rPr>
              <w:t xml:space="preserve">Cardiovascular </w:t>
            </w:r>
          </w:p>
        </w:tc>
        <w:tc>
          <w:tcPr>
            <w:tcW w:w="986"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92"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77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653"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08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50"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618"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r>
      <w:tr w:rsidR="00C4191C" w:rsidTr="000632E9">
        <w:trPr>
          <w:trHeight w:val="426"/>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rFonts w:hint="eastAsia"/>
                <w:sz w:val="24"/>
              </w:rPr>
            </w:pPr>
            <w:r w:rsidRPr="000632E9">
              <w:rPr>
                <w:sz w:val="24"/>
              </w:rPr>
              <w:t>C</w:t>
            </w:r>
            <w:r w:rsidRPr="000632E9">
              <w:rPr>
                <w:rFonts w:hint="eastAsia"/>
                <w:sz w:val="24"/>
              </w:rPr>
              <w:t xml:space="preserve">hronic </w:t>
            </w:r>
          </w:p>
        </w:tc>
        <w:tc>
          <w:tcPr>
            <w:tcW w:w="986"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92"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77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653"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08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50"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618"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r>
      <w:tr w:rsidR="00C4191C" w:rsidTr="000632E9">
        <w:trPr>
          <w:trHeight w:val="426"/>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rFonts w:hint="eastAsia"/>
                <w:sz w:val="24"/>
              </w:rPr>
            </w:pPr>
            <w:r w:rsidRPr="000632E9">
              <w:rPr>
                <w:sz w:val="24"/>
              </w:rPr>
              <w:t>E</w:t>
            </w:r>
            <w:r w:rsidRPr="000632E9">
              <w:rPr>
                <w:rFonts w:hint="eastAsia"/>
                <w:sz w:val="24"/>
              </w:rPr>
              <w:t>motions</w:t>
            </w:r>
          </w:p>
        </w:tc>
        <w:tc>
          <w:tcPr>
            <w:tcW w:w="986"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92"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77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653"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08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50"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618"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r>
      <w:tr w:rsidR="00C4191C" w:rsidTr="000632E9">
        <w:trPr>
          <w:trHeight w:val="426"/>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rFonts w:hint="eastAsia"/>
                <w:sz w:val="24"/>
              </w:rPr>
            </w:pPr>
            <w:r w:rsidRPr="000632E9">
              <w:rPr>
                <w:rFonts w:hint="eastAsia"/>
                <w:sz w:val="24"/>
              </w:rPr>
              <w:t>CAL500</w:t>
            </w:r>
          </w:p>
        </w:tc>
        <w:tc>
          <w:tcPr>
            <w:tcW w:w="986"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92"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77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653"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08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50"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618"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r>
      <w:tr w:rsidR="00C4191C" w:rsidTr="000632E9">
        <w:trPr>
          <w:trHeight w:val="405"/>
        </w:trPr>
        <w:tc>
          <w:tcPr>
            <w:cnfStyle w:val="001000000000" w:firstRow="0" w:lastRow="0" w:firstColumn="1" w:lastColumn="0" w:oddVBand="0" w:evenVBand="0" w:oddHBand="0" w:evenHBand="0" w:firstRowFirstColumn="0" w:firstRowLastColumn="0" w:lastRowFirstColumn="0" w:lastRowLastColumn="0"/>
            <w:tcW w:w="1581" w:type="dxa"/>
          </w:tcPr>
          <w:p w:rsidR="00C4191C" w:rsidRPr="000632E9" w:rsidRDefault="00C4191C" w:rsidP="006B351C">
            <w:pPr>
              <w:rPr>
                <w:rFonts w:hint="eastAsia"/>
                <w:sz w:val="24"/>
              </w:rPr>
            </w:pPr>
            <w:r w:rsidRPr="000632E9">
              <w:rPr>
                <w:rFonts w:hint="eastAsia"/>
                <w:sz w:val="24"/>
              </w:rPr>
              <w:t>medical</w:t>
            </w:r>
          </w:p>
        </w:tc>
        <w:tc>
          <w:tcPr>
            <w:tcW w:w="986"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92"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77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653"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087"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950"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c>
          <w:tcPr>
            <w:tcW w:w="1618" w:type="dxa"/>
          </w:tcPr>
          <w:p w:rsidR="00C4191C" w:rsidRPr="000632E9" w:rsidRDefault="00C4191C" w:rsidP="006B351C">
            <w:pPr>
              <w:cnfStyle w:val="000000000000" w:firstRow="0" w:lastRow="0" w:firstColumn="0" w:lastColumn="0" w:oddVBand="0" w:evenVBand="0" w:oddHBand="0" w:evenHBand="0" w:firstRowFirstColumn="0" w:firstRowLastColumn="0" w:lastRowFirstColumn="0" w:lastRowLastColumn="0"/>
              <w:rPr>
                <w:rFonts w:hint="eastAsia"/>
                <w:sz w:val="24"/>
              </w:rPr>
            </w:pPr>
          </w:p>
        </w:tc>
      </w:tr>
    </w:tbl>
    <w:p w:rsidR="006B351C" w:rsidRPr="006B351C" w:rsidRDefault="006B351C" w:rsidP="006B351C">
      <w:pPr>
        <w:rPr>
          <w:rFonts w:hint="eastAsia"/>
        </w:rPr>
      </w:pPr>
    </w:p>
    <w:p w:rsidR="002F0211" w:rsidRDefault="002F0211" w:rsidP="002F0211">
      <w:pPr>
        <w:pStyle w:val="2"/>
        <w:rPr>
          <w:rFonts w:hint="eastAsia"/>
        </w:rPr>
      </w:pPr>
      <w:r>
        <w:rPr>
          <w:rFonts w:hint="eastAsia"/>
        </w:rPr>
        <w:t>3.4.2</w:t>
      </w:r>
      <w:r>
        <w:rPr>
          <w:rFonts w:hint="eastAsia"/>
        </w:rPr>
        <w:t>实验设置</w:t>
      </w:r>
      <w:bookmarkStart w:id="0" w:name="_GoBack"/>
      <w:bookmarkEnd w:id="0"/>
    </w:p>
    <w:p w:rsidR="002F0211" w:rsidRPr="002F0211" w:rsidRDefault="002F0211" w:rsidP="002F0211">
      <w:pPr>
        <w:pStyle w:val="2"/>
      </w:pPr>
      <w:r>
        <w:rPr>
          <w:rFonts w:hint="eastAsia"/>
        </w:rPr>
        <w:t>3.4.3</w:t>
      </w:r>
      <w:r>
        <w:rPr>
          <w:rFonts w:hint="eastAsia"/>
        </w:rPr>
        <w:t>实验结果分析</w:t>
      </w:r>
    </w:p>
    <w:p w:rsidR="00FD1455" w:rsidRPr="00E12004" w:rsidRDefault="00FD1455" w:rsidP="00E12004">
      <w:pPr>
        <w:pStyle w:val="1"/>
        <w:rPr>
          <w:sz w:val="32"/>
          <w:szCs w:val="32"/>
        </w:rPr>
      </w:pPr>
      <w:r w:rsidRPr="00E12004">
        <w:rPr>
          <w:rFonts w:hint="eastAsia"/>
          <w:sz w:val="32"/>
          <w:szCs w:val="32"/>
        </w:rPr>
        <w:t>3.5</w:t>
      </w:r>
      <w:r w:rsidR="004331DD" w:rsidRPr="00E12004">
        <w:rPr>
          <w:rFonts w:hint="eastAsia"/>
          <w:sz w:val="32"/>
          <w:szCs w:val="32"/>
        </w:rPr>
        <w:t xml:space="preserve"> </w:t>
      </w:r>
      <w:r w:rsidR="004331DD" w:rsidRPr="00E12004">
        <w:rPr>
          <w:rFonts w:hint="eastAsia"/>
          <w:sz w:val="32"/>
          <w:szCs w:val="32"/>
        </w:rPr>
        <w:t>本章小结</w:t>
      </w:r>
    </w:p>
    <w:p w:rsidR="00725CB1" w:rsidRPr="00725CB1" w:rsidRDefault="00725CB1" w:rsidP="00725CB1"/>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p w:rsidR="007317C2" w:rsidRDefault="007317C2"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7317C2" w:rsidRDefault="007317C2" w:rsidP="007317C2"/>
    <w:p w:rsidR="007317C2" w:rsidRDefault="007317C2" w:rsidP="007317C2"/>
    <w:p w:rsidR="00D85704" w:rsidRDefault="009D73EC" w:rsidP="004B59F7">
      <w:pPr>
        <w:pStyle w:val="a7"/>
        <w:rPr>
          <w:rFonts w:hint="eastAsia"/>
        </w:rPr>
      </w:pPr>
      <w:r>
        <w:rPr>
          <w:rFonts w:hint="eastAsia"/>
        </w:rPr>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p>
    <w:p w:rsidR="002B2607" w:rsidRPr="009D6A53" w:rsidRDefault="007317C2" w:rsidP="009D6A53">
      <w:pPr>
        <w:pStyle w:val="1"/>
        <w:rPr>
          <w:sz w:val="32"/>
          <w:szCs w:val="32"/>
        </w:rPr>
      </w:pPr>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统的，所</w:t>
      </w:r>
      <w:r w:rsidR="00B415FD">
        <w:rPr>
          <w:rFonts w:hint="eastAsia"/>
          <w:sz w:val="24"/>
        </w:rPr>
        <w:t>以录入过程中难免出现一些失误</w:t>
      </w:r>
      <w:r w:rsidR="000A1901">
        <w:rPr>
          <w:rFonts w:hint="eastAsia"/>
          <w:sz w:val="24"/>
        </w:rPr>
        <w:t>或者意外情况，例如患者就医时对于某些医学参数不清</w:t>
      </w:r>
      <w:proofErr w:type="gramStart"/>
      <w:r w:rsidR="000A1901">
        <w:rPr>
          <w:rFonts w:hint="eastAsia"/>
          <w:sz w:val="24"/>
        </w:rPr>
        <w:t>楚导致</w:t>
      </w:r>
      <w:proofErr w:type="gramEnd"/>
      <w:r w:rsidR="000A1901">
        <w:rPr>
          <w:rFonts w:hint="eastAsia"/>
          <w:sz w:val="24"/>
        </w:rPr>
        <w:t>该医学指标缺失，医生在录入数据过程中也可能出现失误而出现异常值</w:t>
      </w:r>
      <w:r w:rsidR="00977F0F">
        <w:rPr>
          <w:rFonts w:hint="eastAsia"/>
          <w:sz w:val="24"/>
        </w:rPr>
        <w:t>，患者可以在多个医疗机构就诊而导致该患者的医疗数据产生冗</w:t>
      </w:r>
      <w:r w:rsidR="00977F0F">
        <w:rPr>
          <w:rFonts w:hint="eastAsia"/>
          <w:sz w:val="24"/>
        </w:rPr>
        <w:lastRenderedPageBreak/>
        <w:t>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5F314B">
        <w:rPr>
          <w:rFonts w:hint="eastAsia"/>
          <w:sz w:val="24"/>
        </w:rPr>
        <w:t>4</w:t>
      </w:r>
      <w:r w:rsidR="005F314B">
        <w:rPr>
          <w:rFonts w:hint="eastAsia"/>
          <w:sz w:val="24"/>
        </w:rPr>
        <w:t>所示。</w:t>
      </w:r>
    </w:p>
    <w:p w:rsidR="000505EE" w:rsidRDefault="00493F44" w:rsidP="00B525CD">
      <w:pPr>
        <w:spacing w:line="360" w:lineRule="auto"/>
        <w:ind w:firstLineChars="150" w:firstLine="360"/>
        <w:rPr>
          <w:sz w:val="24"/>
        </w:rPr>
      </w:pPr>
      <w:r>
        <w:rPr>
          <w:rFonts w:hint="eastAsia"/>
          <w:noProof/>
          <w:sz w:val="24"/>
        </w:rPr>
        <w:drawing>
          <wp:inline distT="0" distB="0" distL="0" distR="0">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6" r:lo="rId177" r:qs="rId178" r:cs="rId179"/>
              </a:graphicData>
            </a:graphic>
          </wp:inline>
        </w:drawing>
      </w:r>
    </w:p>
    <w:p w:rsidR="00604CB8" w:rsidRDefault="00604CB8" w:rsidP="004914A9">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sidRPr="00604CB8">
        <w:rPr>
          <w:rFonts w:ascii="Times New Roman" w:eastAsia="宋体" w:hAnsi="Times New Roman" w:cs="Times New Roman" w:hint="eastAsia"/>
          <w:sz w:val="24"/>
        </w:rPr>
        <w:t xml:space="preserve">4   </w:t>
      </w:r>
      <w:r w:rsidRPr="00604CB8">
        <w:rPr>
          <w:rFonts w:ascii="Times New Roman" w:eastAsia="宋体" w:hAnsi="Times New Roman" w:cs="Times New Roman" w:hint="eastAsia"/>
          <w:sz w:val="24"/>
        </w:rPr>
        <w:t>模型建立步骤</w:t>
      </w:r>
    </w:p>
    <w:p w:rsidR="00604CB8" w:rsidRDefault="007317C2" w:rsidP="002F24A9">
      <w:pPr>
        <w:pStyle w:val="2"/>
        <w:rPr>
          <w:rFonts w:hint="eastAsia"/>
        </w:rPr>
      </w:pPr>
      <w:r>
        <w:rPr>
          <w:rFonts w:hint="eastAsia"/>
        </w:rPr>
        <w:t>4</w:t>
      </w:r>
      <w:r w:rsidR="002F24A9">
        <w:rPr>
          <w:rFonts w:hint="eastAsia"/>
        </w:rPr>
        <w:t>.2</w:t>
      </w:r>
      <w:r w:rsidR="00A61396">
        <w:rPr>
          <w:rFonts w:hint="eastAsia"/>
        </w:rPr>
        <w:t xml:space="preserve"> </w:t>
      </w:r>
      <w:r w:rsidR="00604CB8">
        <w:rPr>
          <w:rFonts w:hint="eastAsia"/>
        </w:rPr>
        <w:t>心血管疾病数据采集</w:t>
      </w:r>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FE6C71">
        <w:rPr>
          <w:rFonts w:ascii="宋体" w:eastAsia="宋体" w:hAnsi="宋体" w:cs="宋体" w:hint="eastAsia"/>
          <w:sz w:val="24"/>
        </w:rPr>
        <w:t>4，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FE6C71">
        <w:rPr>
          <w:rFonts w:ascii="宋体" w:eastAsia="宋体" w:hAnsi="宋体" w:cs="宋体" w:hint="eastAsia"/>
          <w:sz w:val="24"/>
        </w:rPr>
        <w:t>4</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lastRenderedPageBreak/>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Pr>
          <w:rFonts w:hint="eastAsia"/>
          <w:sz w:val="24"/>
        </w:rPr>
        <w:t>5</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5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C13CF5" w:rsidP="008922CE">
            <w:pPr>
              <w:spacing w:before="100" w:beforeAutospacing="1" w:after="100" w:afterAutospacing="1" w:line="480" w:lineRule="auto"/>
              <w:jc w:val="left"/>
              <w:rPr>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lastRenderedPageBreak/>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lastRenderedPageBreak/>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lastRenderedPageBreak/>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sz w:val="24"/>
              </w:rPr>
            </w:pPr>
          </w:p>
        </w:tc>
      </w:tr>
    </w:tbl>
    <w:p w:rsidR="009003F6" w:rsidRDefault="009003F6" w:rsidP="009003F6">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6</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sz w:val="24"/>
        </w:rPr>
      </w:pPr>
      <w:r>
        <w:rPr>
          <w:rFonts w:hint="eastAsia"/>
          <w:sz w:val="24"/>
        </w:rPr>
        <w:t>表</w:t>
      </w:r>
      <w:r>
        <w:rPr>
          <w:rFonts w:hint="eastAsia"/>
          <w:sz w:val="24"/>
        </w:rPr>
        <w:t xml:space="preserve">6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w:t>
      </w:r>
      <w:r w:rsidR="00C24220">
        <w:rPr>
          <w:rFonts w:hint="eastAsia"/>
          <w:sz w:val="24"/>
        </w:rPr>
        <w:t>不考虑加入多标签集合</w:t>
      </w:r>
      <w:r>
        <w:rPr>
          <w:rFonts w:hint="eastAsia"/>
          <w:sz w:val="24"/>
        </w:rPr>
        <w:t>，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556D39">
        <w:rPr>
          <w:rFonts w:hint="eastAsia"/>
          <w:sz w:val="24"/>
        </w:rPr>
        <w:t>7</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7</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lastRenderedPageBreak/>
              <w:t>心血管病</w:t>
            </w:r>
          </w:p>
        </w:tc>
        <w:tc>
          <w:tcPr>
            <w:tcW w:w="850"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764390">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7657B7" w:rsidRDefault="007657B7" w:rsidP="00604CB8"/>
    <w:p w:rsidR="00604CB8" w:rsidRDefault="007317C2" w:rsidP="007317C2">
      <w:pPr>
        <w:pStyle w:val="2"/>
        <w:rPr>
          <w:rFonts w:hint="eastAsia"/>
        </w:rPr>
      </w:pPr>
      <w:r>
        <w:rPr>
          <w:rFonts w:hint="eastAsia"/>
        </w:rPr>
        <w:t>4.3</w:t>
      </w:r>
      <w:r w:rsidR="00100749">
        <w:rPr>
          <w:rFonts w:hint="eastAsia"/>
        </w:rPr>
        <w:t xml:space="preserve"> </w:t>
      </w:r>
      <w:r w:rsidR="00A61396" w:rsidRPr="00A61396">
        <w:rPr>
          <w:rFonts w:hint="eastAsia"/>
        </w:rPr>
        <w:t>心血管疾病数据预处理</w:t>
      </w:r>
      <w:r w:rsidR="00A61396" w:rsidRPr="00A61396">
        <w:rPr>
          <w:rFonts w:hint="eastAsia"/>
        </w:rPr>
        <w:tab/>
      </w:r>
    </w:p>
    <w:p w:rsidR="00813726" w:rsidRDefault="0085039E" w:rsidP="00973101">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w:t>
      </w:r>
      <w:proofErr w:type="gramStart"/>
      <w:r w:rsidRPr="0085039E">
        <w:rPr>
          <w:rFonts w:ascii="宋体" w:eastAsia="宋体" w:hAnsi="宋体" w:cs="宋体" w:hint="eastAsia"/>
          <w:sz w:val="24"/>
        </w:rPr>
        <w:t>般身体</w:t>
      </w:r>
      <w:proofErr w:type="gramEnd"/>
      <w:r w:rsidRPr="0085039E">
        <w:rPr>
          <w:rFonts w:ascii="宋体" w:eastAsia="宋体" w:hAnsi="宋体" w:cs="宋体" w:hint="eastAsia"/>
          <w:sz w:val="24"/>
        </w:rPr>
        <w:t>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w:t>
      </w:r>
      <w:r w:rsidR="00B3724D">
        <w:rPr>
          <w:rFonts w:ascii="宋体" w:eastAsia="宋体" w:hAnsi="宋体" w:cs="宋体" w:hint="eastAsia"/>
          <w:sz w:val="24"/>
        </w:rPr>
        <w:t>ICD编码</w:t>
      </w:r>
      <w:r>
        <w:rPr>
          <w:rFonts w:ascii="宋体" w:eastAsia="宋体" w:hAnsi="宋体" w:cs="宋体" w:hint="eastAsia"/>
          <w:sz w:val="24"/>
        </w:rPr>
        <w:t>单独作为一列，属于0-1属性，即患有该病为1，没有则为0，因为一位患者一般来说患的疾病数很少大约2-3种，而所有患者患病情况千差万别，所以这类特征很稀疏。</w:t>
      </w:r>
    </w:p>
    <w:p w:rsidR="00A61396" w:rsidRPr="00A61396" w:rsidRDefault="00A61396" w:rsidP="005C2C7E">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w:t>
      </w:r>
      <w:r w:rsidR="00100749">
        <w:rPr>
          <w:rFonts w:ascii="宋体" w:eastAsia="宋体" w:hAnsi="宋体" w:cs="宋体" w:hint="eastAsia"/>
          <w:sz w:val="24"/>
        </w:rPr>
        <w:t>，此外鉴于患者门诊数据中一位患者可对应多个门诊记录，不符合本文中的多标签数据集</w:t>
      </w:r>
      <w:r w:rsidR="00C47FEA">
        <w:rPr>
          <w:rFonts w:ascii="宋体" w:eastAsia="宋体" w:hAnsi="宋体" w:cs="宋体" w:hint="eastAsia"/>
          <w:sz w:val="24"/>
        </w:rPr>
        <w:t>的</w:t>
      </w:r>
      <w:r w:rsidR="00100749">
        <w:rPr>
          <w:rFonts w:ascii="宋体" w:eastAsia="宋体" w:hAnsi="宋体" w:cs="宋体" w:hint="eastAsia"/>
          <w:sz w:val="24"/>
        </w:rPr>
        <w:t>要求即一位患者对应一条记录</w:t>
      </w:r>
      <w:r w:rsidR="007F2671">
        <w:rPr>
          <w:rFonts w:ascii="宋体" w:eastAsia="宋体" w:hAnsi="宋体" w:cs="宋体" w:hint="eastAsia"/>
          <w:sz w:val="24"/>
        </w:rPr>
        <w:t>，所以医学数据处理起来比较复杂</w:t>
      </w:r>
      <w:r w:rsidRPr="00A61396">
        <w:rPr>
          <w:rFonts w:ascii="宋体" w:eastAsia="宋体" w:hAnsi="宋体" w:cs="宋体" w:hint="eastAsia"/>
          <w:sz w:val="24"/>
        </w:rPr>
        <w:t>。</w:t>
      </w:r>
      <w:r w:rsidR="00B3724D">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00B66CD5">
        <w:rPr>
          <w:rFonts w:ascii="宋体" w:eastAsia="宋体" w:hAnsi="宋体" w:cs="宋体" w:hint="eastAsia"/>
          <w:sz w:val="24"/>
        </w:rPr>
        <w:t>技术处理，具体工作如下：</w:t>
      </w:r>
    </w:p>
    <w:p w:rsidR="007656F0" w:rsidRDefault="00A61396" w:rsidP="007656F0">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w:t>
      </w:r>
      <w:r w:rsidR="00CF290E" w:rsidRPr="008B68CF">
        <w:rPr>
          <w:rFonts w:ascii="宋体" w:eastAsia="宋体" w:hAnsi="宋体" w:cs="宋体" w:hint="eastAsia"/>
          <w:sz w:val="24"/>
        </w:rPr>
        <w:t>，许多特征既有该指标编码又有该指标名称，只需保留指标编码就可以了</w:t>
      </w:r>
      <w:r w:rsidR="008B68CF">
        <w:rPr>
          <w:rFonts w:ascii="宋体" w:eastAsia="宋体" w:hAnsi="宋体" w:cs="宋体" w:hint="eastAsia"/>
          <w:sz w:val="24"/>
        </w:rPr>
        <w:t>。</w:t>
      </w:r>
      <w:r w:rsidR="002A410A">
        <w:rPr>
          <w:rFonts w:ascii="宋体" w:eastAsia="宋体" w:hAnsi="宋体" w:cs="宋体" w:hint="eastAsia"/>
          <w:sz w:val="24"/>
        </w:rPr>
        <w:t>大量的</w:t>
      </w:r>
      <w:proofErr w:type="gramStart"/>
      <w:r w:rsidR="002A410A">
        <w:rPr>
          <w:rFonts w:ascii="宋体" w:eastAsia="宋体" w:hAnsi="宋体" w:cs="宋体" w:hint="eastAsia"/>
          <w:sz w:val="24"/>
        </w:rPr>
        <w:t>缺失值</w:t>
      </w:r>
      <w:proofErr w:type="gramEnd"/>
      <w:r w:rsidR="002A410A">
        <w:rPr>
          <w:rFonts w:ascii="宋体" w:eastAsia="宋体" w:hAnsi="宋体" w:cs="宋体" w:hint="eastAsia"/>
          <w:sz w:val="24"/>
        </w:rPr>
        <w:t>使得机器学习的效果不理想，无法学习到好的模型，因此需要</w:t>
      </w:r>
      <w:r w:rsidR="008B68CF">
        <w:rPr>
          <w:rFonts w:ascii="宋体" w:eastAsia="宋体" w:hAnsi="宋体" w:cs="宋体" w:hint="eastAsia"/>
          <w:sz w:val="24"/>
        </w:rPr>
        <w:t>初步</w:t>
      </w:r>
      <w:r w:rsidR="008B68CF" w:rsidRPr="008B68CF">
        <w:rPr>
          <w:rFonts w:ascii="宋体" w:eastAsia="宋体" w:hAnsi="宋体" w:cs="宋体" w:hint="eastAsia"/>
          <w:sz w:val="24"/>
        </w:rPr>
        <w:t>统计每一个特征的非</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数目，删掉</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在70%以上的特征</w:t>
      </w:r>
      <w:r w:rsidR="008B68CF">
        <w:rPr>
          <w:rFonts w:ascii="宋体" w:eastAsia="宋体" w:hAnsi="宋体" w:cs="宋体" w:hint="eastAsia"/>
          <w:sz w:val="24"/>
        </w:rPr>
        <w:t>，例如婚姻状况、血型等</w:t>
      </w:r>
      <w:r w:rsidR="009A65C7">
        <w:rPr>
          <w:rFonts w:ascii="宋体" w:eastAsia="宋体" w:hAnsi="宋体" w:cs="宋体" w:hint="eastAsia"/>
          <w:sz w:val="24"/>
        </w:rPr>
        <w:t>。</w:t>
      </w:r>
    </w:p>
    <w:p w:rsidR="001273D5" w:rsidRPr="006E41AF" w:rsidRDefault="00764390" w:rsidP="006E41AF">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7656F0">
        <w:rPr>
          <w:rFonts w:ascii="宋体" w:eastAsia="宋体" w:hAnsi="宋体" w:cs="宋体" w:hint="eastAsia"/>
          <w:sz w:val="24"/>
        </w:rPr>
        <w:t>缺失值</w:t>
      </w:r>
      <w:proofErr w:type="gramEnd"/>
      <w:r w:rsidRPr="007656F0">
        <w:rPr>
          <w:rFonts w:ascii="宋体" w:eastAsia="宋体" w:hAnsi="宋体" w:cs="宋体" w:hint="eastAsia"/>
          <w:sz w:val="24"/>
        </w:rPr>
        <w:t>处理。人工检</w:t>
      </w:r>
      <w:r w:rsidRPr="007656F0">
        <w:rPr>
          <w:rFonts w:ascii="宋体" w:eastAsia="宋体" w:hAnsi="宋体" w:cs="宋体" w:hint="eastAsia"/>
          <w:sz w:val="24"/>
        </w:rPr>
        <w:lastRenderedPageBreak/>
        <w:t>测表部分信息如下表8</w:t>
      </w:r>
      <w:r w:rsidR="00B503F9" w:rsidRPr="007656F0">
        <w:rPr>
          <w:rFonts w:ascii="宋体" w:eastAsia="宋体" w:hAnsi="宋体" w:cs="宋体" w:hint="eastAsia"/>
          <w:sz w:val="24"/>
        </w:rPr>
        <w:t>所示。</w:t>
      </w:r>
    </w:p>
    <w:p w:rsidR="007656F0" w:rsidRPr="006E41AF" w:rsidRDefault="00764390" w:rsidP="006E41AF">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8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
        <w:tblW w:w="0" w:type="auto"/>
        <w:jc w:val="center"/>
        <w:tblInd w:w="780" w:type="dxa"/>
        <w:tblLook w:val="04A0" w:firstRow="1" w:lastRow="0" w:firstColumn="1" w:lastColumn="0" w:noHBand="0" w:noVBand="1"/>
      </w:tblPr>
      <w:tblGrid>
        <w:gridCol w:w="2022"/>
        <w:gridCol w:w="2126"/>
        <w:gridCol w:w="2126"/>
      </w:tblGrid>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860D2D" w:rsidTr="00764390">
        <w:trPr>
          <w:jc w:val="center"/>
        </w:trPr>
        <w:tc>
          <w:tcPr>
            <w:tcW w:w="2022"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SBP</w:t>
            </w:r>
            <w:r w:rsidR="00596ECE">
              <w:rPr>
                <w:rFonts w:ascii="宋体" w:eastAsia="宋体" w:hAnsi="宋体" w:cs="宋体" w:hint="eastAsia"/>
                <w:sz w:val="24"/>
              </w:rPr>
              <w:t>收缩压</w:t>
            </w:r>
          </w:p>
        </w:tc>
        <w:tc>
          <w:tcPr>
            <w:tcW w:w="2126"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DBP</w:t>
            </w:r>
            <w:r w:rsidR="00596ECE">
              <w:rPr>
                <w:rFonts w:ascii="宋体" w:eastAsia="宋体" w:hAnsi="宋体" w:cs="宋体" w:hint="eastAsia"/>
                <w:sz w:val="24"/>
              </w:rPr>
              <w:t>舒张压</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64390" w:rsidRPr="007656F0" w:rsidRDefault="00764390" w:rsidP="007656F0">
      <w:pPr>
        <w:widowControl/>
        <w:spacing w:line="360" w:lineRule="auto"/>
        <w:jc w:val="left"/>
        <w:rPr>
          <w:rFonts w:ascii="宋体" w:eastAsia="宋体" w:hAnsi="宋体" w:cs="宋体"/>
          <w:sz w:val="24"/>
        </w:rPr>
      </w:pPr>
    </w:p>
    <w:p w:rsidR="00547219" w:rsidRDefault="00380247" w:rsidP="00547219">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t>由于</w:t>
      </w:r>
      <w:r w:rsidR="00764390" w:rsidRPr="00FB1605">
        <w:rPr>
          <w:rFonts w:ascii="宋体" w:eastAsia="宋体" w:hAnsi="宋体" w:cs="宋体" w:hint="eastAsia"/>
          <w:sz w:val="24"/>
        </w:rPr>
        <w:t>并发症日期唯一但随访日期</w:t>
      </w:r>
      <w:proofErr w:type="gramStart"/>
      <w:r w:rsidR="00764390" w:rsidRPr="00FB1605">
        <w:rPr>
          <w:rFonts w:ascii="宋体" w:eastAsia="宋体" w:hAnsi="宋体" w:cs="宋体" w:hint="eastAsia"/>
          <w:sz w:val="24"/>
        </w:rPr>
        <w:t>不</w:t>
      </w:r>
      <w:proofErr w:type="gramEnd"/>
      <w:r w:rsidR="00764390" w:rsidRPr="00FB1605">
        <w:rPr>
          <w:rFonts w:ascii="宋体" w:eastAsia="宋体" w:hAnsi="宋体" w:cs="宋体" w:hint="eastAsia"/>
          <w:sz w:val="24"/>
        </w:rPr>
        <w:t>唯一，所以一个患者标识对应多条记录</w:t>
      </w:r>
      <w:r w:rsidRPr="00FB1605">
        <w:rPr>
          <w:rFonts w:ascii="宋体" w:eastAsia="宋体" w:hAnsi="宋体" w:cs="宋体" w:hint="eastAsia"/>
          <w:sz w:val="24"/>
        </w:rPr>
        <w:t>，优先提取随访日期距离并发症日期最近且在并发症日期之前的记录，</w:t>
      </w:r>
      <w:r w:rsidR="0056486F" w:rsidRPr="00FB1605">
        <w:rPr>
          <w:rFonts w:ascii="宋体" w:eastAsia="宋体" w:hAnsi="宋体" w:cs="宋体" w:hint="eastAsia"/>
          <w:sz w:val="24"/>
        </w:rPr>
        <w:t>因为我们需要</w:t>
      </w:r>
      <w:r w:rsidR="00FB1605" w:rsidRPr="00FB1605">
        <w:rPr>
          <w:rFonts w:ascii="宋体" w:eastAsia="宋体" w:hAnsi="宋体" w:cs="宋体" w:hint="eastAsia"/>
          <w:sz w:val="24"/>
        </w:rPr>
        <w:t>获取</w:t>
      </w:r>
      <w:proofErr w:type="gramStart"/>
      <w:r w:rsidR="00FB1605" w:rsidRPr="00FB1605">
        <w:rPr>
          <w:rFonts w:ascii="宋体" w:eastAsia="宋体" w:hAnsi="宋体" w:cs="宋体" w:hint="eastAsia"/>
          <w:sz w:val="24"/>
        </w:rPr>
        <w:t>待预测</w:t>
      </w:r>
      <w:proofErr w:type="gramEnd"/>
      <w:r w:rsidR="00FB1605" w:rsidRPr="00FB1605">
        <w:rPr>
          <w:rFonts w:ascii="宋体" w:eastAsia="宋体" w:hAnsi="宋体" w:cs="宋体" w:hint="eastAsia"/>
          <w:sz w:val="24"/>
        </w:rPr>
        <w:t>疾病</w:t>
      </w:r>
      <w:r w:rsidR="0056486F" w:rsidRPr="00FB1605">
        <w:rPr>
          <w:rFonts w:ascii="宋体" w:eastAsia="宋体" w:hAnsi="宋体" w:cs="宋体" w:hint="eastAsia"/>
          <w:sz w:val="24"/>
        </w:rPr>
        <w:t>可能存在的先验条件，</w:t>
      </w:r>
      <w:r w:rsidRPr="00FB1605">
        <w:rPr>
          <w:rFonts w:ascii="宋体" w:eastAsia="宋体" w:hAnsi="宋体" w:cs="宋体" w:hint="eastAsia"/>
          <w:sz w:val="24"/>
        </w:rPr>
        <w:t>即每</w:t>
      </w:r>
      <w:r w:rsidR="00FB1605" w:rsidRPr="00FB1605">
        <w:rPr>
          <w:rFonts w:ascii="宋体" w:eastAsia="宋体" w:hAnsi="宋体" w:cs="宋体" w:hint="eastAsia"/>
          <w:sz w:val="24"/>
        </w:rPr>
        <w:t>个患者对应</w:t>
      </w:r>
      <w:r w:rsidR="00FB1605">
        <w:rPr>
          <w:rFonts w:ascii="宋体" w:eastAsia="宋体" w:hAnsi="宋体" w:cs="宋体" w:hint="eastAsia"/>
          <w:sz w:val="24"/>
        </w:rPr>
        <w:t>一条记录。</w:t>
      </w:r>
    </w:p>
    <w:p w:rsidR="00547219" w:rsidRPr="00547219" w:rsidRDefault="00A61396" w:rsidP="00547219">
      <w:pPr>
        <w:pStyle w:val="ae"/>
        <w:widowControl/>
        <w:numPr>
          <w:ilvl w:val="0"/>
          <w:numId w:val="15"/>
        </w:numPr>
        <w:spacing w:line="360" w:lineRule="auto"/>
        <w:ind w:firstLineChars="0"/>
        <w:jc w:val="left"/>
        <w:rPr>
          <w:rFonts w:ascii="宋体" w:eastAsia="宋体" w:hAnsi="宋体" w:cs="宋体"/>
          <w:sz w:val="24"/>
        </w:rPr>
      </w:pPr>
      <w:proofErr w:type="gramStart"/>
      <w:r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sidR="00534654" w:rsidRPr="00547219">
        <w:rPr>
          <w:rFonts w:ascii="宋体" w:eastAsia="宋体" w:hAnsi="宋体" w:cs="宋体" w:hint="eastAsia"/>
          <w:sz w:val="24"/>
        </w:rPr>
        <w:t>看做</w:t>
      </w:r>
      <w:proofErr w:type="gramEnd"/>
      <w:r w:rsidR="00534654" w:rsidRPr="00547219">
        <w:rPr>
          <w:rFonts w:ascii="宋体" w:eastAsia="宋体" w:hAnsi="宋体" w:cs="宋体" w:hint="eastAsia"/>
          <w:sz w:val="24"/>
        </w:rPr>
        <w:t>离散属性，进行维度扩充，对于每一个值，出现该特征的记为1，否则记为0，这样就不存在</w:t>
      </w:r>
      <w:proofErr w:type="gramStart"/>
      <w:r w:rsidR="00534654"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的情况。</w:t>
      </w:r>
      <w:r w:rsidR="00D80FCF">
        <w:rPr>
          <w:rFonts w:ascii="宋体" w:eastAsia="宋体" w:hAnsi="宋体" w:cs="宋体" w:hint="eastAsia"/>
          <w:sz w:val="24"/>
        </w:rPr>
        <w:t>由于一位患者对应多条随访记录，所以使用该患者相关的记录数据处理</w:t>
      </w:r>
      <w:proofErr w:type="gramStart"/>
      <w:r w:rsidR="00D80FCF">
        <w:rPr>
          <w:rFonts w:ascii="宋体" w:eastAsia="宋体" w:hAnsi="宋体" w:cs="宋体" w:hint="eastAsia"/>
          <w:sz w:val="24"/>
        </w:rPr>
        <w:t>缺失值</w:t>
      </w:r>
      <w:proofErr w:type="gramEnd"/>
      <w:r w:rsidR="00D80FCF">
        <w:rPr>
          <w:rFonts w:ascii="宋体" w:eastAsia="宋体" w:hAnsi="宋体" w:cs="宋体" w:hint="eastAsia"/>
          <w:sz w:val="24"/>
        </w:rPr>
        <w:t>相对更具有可靠性，因此</w:t>
      </w:r>
      <w:r w:rsidR="00E92E15" w:rsidRPr="00547219">
        <w:rPr>
          <w:rFonts w:ascii="宋体" w:eastAsia="宋体" w:hAnsi="宋体" w:cs="宋体" w:hint="eastAsia"/>
          <w:sz w:val="24"/>
        </w:rPr>
        <w:t>数值型属性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的平均值填充，离散型属性则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出现次数最多者进行填充。因为存在一位患者的多条记录都为空</w:t>
      </w:r>
      <w:r w:rsidR="009F7815">
        <w:rPr>
          <w:rFonts w:ascii="宋体" w:eastAsia="宋体" w:hAnsi="宋体" w:cs="宋体" w:hint="eastAsia"/>
          <w:sz w:val="24"/>
        </w:rPr>
        <w:t>值的</w:t>
      </w:r>
      <w:r w:rsidR="00E92E15" w:rsidRPr="00547219">
        <w:rPr>
          <w:rFonts w:ascii="宋体" w:eastAsia="宋体" w:hAnsi="宋体" w:cs="宋体" w:hint="eastAsia"/>
          <w:sz w:val="24"/>
        </w:rPr>
        <w:t>情况，所以对剩余的</w:t>
      </w:r>
      <w:proofErr w:type="gramStart"/>
      <w:r w:rsidR="00E92E15" w:rsidRPr="00547219">
        <w:rPr>
          <w:rFonts w:ascii="宋体" w:eastAsia="宋体" w:hAnsi="宋体" w:cs="宋体" w:hint="eastAsia"/>
          <w:sz w:val="24"/>
        </w:rPr>
        <w:t>缺失值</w:t>
      </w:r>
      <w:r w:rsidRPr="00547219">
        <w:rPr>
          <w:rFonts w:ascii="宋体" w:eastAsia="宋体" w:hAnsi="宋体" w:cs="宋体" w:hint="eastAsia"/>
          <w:sz w:val="24"/>
        </w:rPr>
        <w:t>处理</w:t>
      </w:r>
      <w:proofErr w:type="gramEnd"/>
      <w:r w:rsidRPr="00547219">
        <w:rPr>
          <w:rFonts w:ascii="宋体" w:eastAsia="宋体" w:hAnsi="宋体" w:cs="宋体" w:hint="eastAsia"/>
          <w:sz w:val="24"/>
        </w:rPr>
        <w:t>过程根据每个特征的特性分为两部分，一是不变性特征例如体重、身高、性别等均值</w:t>
      </w:r>
      <w:r w:rsidR="009F7815">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C24220" w:rsidRDefault="00EE605F" w:rsidP="007657B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w:t>
      </w:r>
      <w:r w:rsidR="00117E0B">
        <w:rPr>
          <w:rFonts w:ascii="宋体" w:eastAsia="宋体" w:hAnsi="宋体" w:cs="宋体" w:hint="eastAsia"/>
          <w:sz w:val="24"/>
        </w:rPr>
        <w:t>因为</w:t>
      </w:r>
      <w:proofErr w:type="gramEnd"/>
      <w:r w:rsidR="00117E0B">
        <w:rPr>
          <w:rFonts w:ascii="宋体" w:eastAsia="宋体" w:hAnsi="宋体" w:cs="宋体" w:hint="eastAsia"/>
          <w:sz w:val="24"/>
        </w:rPr>
        <w:t>实际意义不同</w:t>
      </w:r>
      <w:r>
        <w:rPr>
          <w:rFonts w:ascii="宋体" w:eastAsia="宋体" w:hAnsi="宋体" w:cs="宋体" w:hint="eastAsia"/>
          <w:sz w:val="24"/>
        </w:rPr>
        <w:t>存在较大差异</w:t>
      </w:r>
      <w:r w:rsidR="00117E0B">
        <w:rPr>
          <w:rFonts w:ascii="宋体" w:eastAsia="宋体" w:hAnsi="宋体" w:cs="宋体" w:hint="eastAsia"/>
          <w:sz w:val="24"/>
        </w:rPr>
        <w:t>，需要对数据进行归一化处理，</w:t>
      </w:r>
      <w:r w:rsidR="006102FF" w:rsidRPr="006102FF">
        <w:rPr>
          <w:rFonts w:ascii="宋体" w:eastAsia="宋体" w:hAnsi="宋体" w:cs="宋体" w:hint="eastAsia"/>
          <w:sz w:val="24"/>
        </w:rPr>
        <w:t>去除数据的单位限制，将其转化为无量纲的纯数值，便于不同单位或量级的指标能够进行比较和加权。</w:t>
      </w:r>
      <w:r w:rsidR="00117E0B">
        <w:rPr>
          <w:rFonts w:ascii="宋体" w:eastAsia="宋体" w:hAnsi="宋体" w:cs="宋体" w:hint="eastAsia"/>
          <w:sz w:val="24"/>
        </w:rPr>
        <w:t>数据归一化方法常有z-score归一化，将特征处理后，数据均值为0，标准差为1</w:t>
      </w:r>
      <w:r w:rsidR="008F462D">
        <w:rPr>
          <w:rFonts w:ascii="宋体" w:eastAsia="宋体" w:hAnsi="宋体" w:cs="宋体" w:hint="eastAsia"/>
          <w:sz w:val="24"/>
        </w:rPr>
        <w:t>，其公式（13）所示，此外还有离差标准化，将原始数据线性变换后使结果落到[0,1]区间转换函数如公式(14)所示。</w:t>
      </w:r>
    </w:p>
    <w:p w:rsidR="006102FF" w:rsidRDefault="006102FF" w:rsidP="006102FF">
      <w:pPr>
        <w:widowControl/>
        <w:spacing w:before="100" w:beforeAutospacing="1" w:after="100" w:afterAutospacing="1" w:line="360" w:lineRule="auto"/>
        <w:jc w:val="center"/>
      </w:pPr>
      <w:r w:rsidRPr="00694778">
        <w:rPr>
          <w:position w:val="-24"/>
        </w:rPr>
        <w:object w:dxaOrig="1219" w:dyaOrig="620">
          <v:shape id="_x0000_i1110" type="#_x0000_t75" style="width:61.5pt;height:31.5pt" o:ole="">
            <v:imagedata r:id="rId181" o:title=""/>
          </v:shape>
          <o:OLEObject Type="Embed" ProgID="Equation.DSMT4" ShapeID="_x0000_i1110" DrawAspect="Content" ObjectID="_1578571864" r:id="rId182"/>
        </w:object>
      </w:r>
      <w:r>
        <w:rPr>
          <w:rFonts w:hint="eastAsia"/>
        </w:rPr>
        <w:t xml:space="preserve">    </w:t>
      </w:r>
      <w:r>
        <w:rPr>
          <w:rFonts w:hint="eastAsia"/>
        </w:rPr>
        <w:t>（</w:t>
      </w:r>
      <w:r>
        <w:rPr>
          <w:rFonts w:hint="eastAsia"/>
        </w:rPr>
        <w:t>13</w:t>
      </w:r>
      <w:r>
        <w:rPr>
          <w:rFonts w:hint="eastAsia"/>
        </w:rPr>
        <w:t>）</w:t>
      </w:r>
    </w:p>
    <w:p w:rsidR="006102FF" w:rsidRPr="0085001E" w:rsidRDefault="006102FF" w:rsidP="006102FF">
      <w:pPr>
        <w:widowControl/>
        <w:spacing w:before="100" w:beforeAutospacing="1" w:after="100" w:afterAutospacing="1" w:line="360" w:lineRule="auto"/>
        <w:rPr>
          <w:sz w:val="24"/>
        </w:rPr>
      </w:pPr>
      <w:r w:rsidRPr="0085001E">
        <w:rPr>
          <w:position w:val="-10"/>
          <w:sz w:val="24"/>
        </w:rPr>
        <w:object w:dxaOrig="240" w:dyaOrig="260">
          <v:shape id="_x0000_i1111" type="#_x0000_t75" style="width:12pt;height:12.75pt" o:ole="">
            <v:imagedata r:id="rId183" o:title=""/>
          </v:shape>
          <o:OLEObject Type="Embed" ProgID="Equation.DSMT4" ShapeID="_x0000_i1111" DrawAspect="Content" ObjectID="_1578571865" r:id="rId184"/>
        </w:object>
      </w:r>
      <w:r w:rsidRPr="0085001E">
        <w:rPr>
          <w:rFonts w:hint="eastAsia"/>
          <w:sz w:val="24"/>
        </w:rPr>
        <w:t>为</w:t>
      </w:r>
      <w:r w:rsidR="00722CC4" w:rsidRPr="0085001E">
        <w:rPr>
          <w:rFonts w:hint="eastAsia"/>
          <w:sz w:val="24"/>
        </w:rPr>
        <w:t>所有样本数据的</w:t>
      </w:r>
      <w:r w:rsidRPr="0085001E">
        <w:rPr>
          <w:rFonts w:hint="eastAsia"/>
          <w:sz w:val="24"/>
        </w:rPr>
        <w:t>均值，</w:t>
      </w:r>
      <w:r w:rsidRPr="0085001E">
        <w:rPr>
          <w:position w:val="-6"/>
          <w:sz w:val="24"/>
        </w:rPr>
        <w:object w:dxaOrig="240" w:dyaOrig="220">
          <v:shape id="_x0000_i1112" type="#_x0000_t75" style="width:12pt;height:10.5pt" o:ole="">
            <v:imagedata r:id="rId185" o:title=""/>
          </v:shape>
          <o:OLEObject Type="Embed" ProgID="Equation.DSMT4" ShapeID="_x0000_i1112" DrawAspect="Content" ObjectID="_1578571866" r:id="rId186"/>
        </w:object>
      </w:r>
      <w:r w:rsidR="00722CC4" w:rsidRPr="0085001E">
        <w:rPr>
          <w:rFonts w:hint="eastAsia"/>
          <w:sz w:val="24"/>
        </w:rPr>
        <w:t>为所有样本数据的标准差。</w:t>
      </w:r>
    </w:p>
    <w:p w:rsidR="00657410" w:rsidRDefault="00657410" w:rsidP="00657410">
      <w:pPr>
        <w:widowControl/>
        <w:spacing w:before="100" w:beforeAutospacing="1" w:after="100" w:afterAutospacing="1" w:line="360" w:lineRule="auto"/>
        <w:jc w:val="center"/>
      </w:pPr>
      <w:r w:rsidRPr="00694778">
        <w:rPr>
          <w:position w:val="-24"/>
        </w:rPr>
        <w:object w:dxaOrig="1540" w:dyaOrig="620">
          <v:shape id="_x0000_i1113" type="#_x0000_t75" style="width:76.5pt;height:31.5pt" o:ole="">
            <v:imagedata r:id="rId187" o:title=""/>
          </v:shape>
          <o:OLEObject Type="Embed" ProgID="Equation.DSMT4" ShapeID="_x0000_i1113" DrawAspect="Content" ObjectID="_1578571867" r:id="rId188"/>
        </w:object>
      </w:r>
      <w:r>
        <w:rPr>
          <w:rFonts w:hint="eastAsia"/>
        </w:rPr>
        <w:t xml:space="preserve">  </w:t>
      </w:r>
      <w:r>
        <w:rPr>
          <w:rFonts w:hint="eastAsia"/>
        </w:rPr>
        <w:t>（</w:t>
      </w:r>
      <w:r>
        <w:rPr>
          <w:rFonts w:hint="eastAsia"/>
        </w:rPr>
        <w:t>14</w:t>
      </w:r>
      <w:r>
        <w:rPr>
          <w:rFonts w:hint="eastAsia"/>
        </w:rPr>
        <w:t>）</w:t>
      </w:r>
    </w:p>
    <w:p w:rsidR="006102FF" w:rsidRPr="0085001E" w:rsidRDefault="00657410" w:rsidP="00657410">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6102FF" w:rsidRPr="0085001E" w:rsidRDefault="004D409E" w:rsidP="0085001E">
      <w:pPr>
        <w:widowControl/>
        <w:spacing w:before="100" w:beforeAutospacing="1" w:after="100" w:afterAutospacing="1" w:line="360" w:lineRule="auto"/>
        <w:rPr>
          <w:sz w:val="24"/>
        </w:rPr>
      </w:pPr>
      <w:r w:rsidRPr="0085001E">
        <w:rPr>
          <w:rFonts w:hint="eastAsia"/>
          <w:sz w:val="24"/>
        </w:rPr>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A61396" w:rsidRDefault="007317C2" w:rsidP="00A61396">
      <w:pPr>
        <w:pStyle w:val="1"/>
        <w:rPr>
          <w:sz w:val="32"/>
        </w:rPr>
      </w:pPr>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r w:rsidR="00A61396" w:rsidRPr="00E9631D">
        <w:rPr>
          <w:rFonts w:hint="eastAsia"/>
          <w:sz w:val="32"/>
        </w:rPr>
        <w:tab/>
        <w:t xml:space="preserve"> </w:t>
      </w:r>
    </w:p>
    <w:p w:rsidR="00E76A23" w:rsidRDefault="006C5E97" w:rsidP="00E76A23">
      <w:pPr>
        <w:spacing w:line="360" w:lineRule="auto"/>
        <w:ind w:firstLine="420"/>
        <w:rPr>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w:t>
      </w:r>
      <w:r w:rsidR="00921FB6" w:rsidRPr="00CF1B34">
        <w:rPr>
          <w:rFonts w:hint="eastAsia"/>
          <w:sz w:val="24"/>
        </w:rPr>
        <w:t>不大的特征，在进行分类学习时，过多的特征可能会导致训练效果下降。</w:t>
      </w:r>
      <w:r w:rsidR="00CE443C" w:rsidRPr="00CF1B34">
        <w:rPr>
          <w:rFonts w:hint="eastAsia"/>
          <w:sz w:val="24"/>
        </w:rPr>
        <w:t>为了预测结果的准确性、可靠性，需要对数据进行</w:t>
      </w:r>
      <w:proofErr w:type="gramStart"/>
      <w:r w:rsidR="00CE443C" w:rsidRPr="00CF1B34">
        <w:rPr>
          <w:rFonts w:hint="eastAsia"/>
          <w:sz w:val="24"/>
        </w:rPr>
        <w:t>进一步降维处理</w:t>
      </w:r>
      <w:proofErr w:type="gramEnd"/>
      <w:r w:rsidR="00CE443C" w:rsidRPr="00CF1B34">
        <w:rPr>
          <w:rFonts w:hint="eastAsia"/>
          <w:sz w:val="24"/>
        </w:rPr>
        <w:t>，提取影响心血管疾病发展的有效因子。</w:t>
      </w:r>
      <w:r w:rsidR="00921FB6" w:rsidRPr="00CF1B34">
        <w:rPr>
          <w:rFonts w:hint="eastAsia"/>
          <w:sz w:val="24"/>
        </w:rPr>
        <w:t>此外，考虑到医学领域数据的严谨性、保守性、复杂性，本文选择的心血管疾病间可能存在非常密切的相互作用，</w:t>
      </w:r>
      <w:r w:rsidR="00CE443C" w:rsidRPr="00CF1B34">
        <w:rPr>
          <w:rFonts w:hint="eastAsia"/>
          <w:sz w:val="24"/>
        </w:rPr>
        <w:t>同时多标签学习领域的特征选择方法尚未成熟，所以本文采用统计检验和分类算法相结合，提出了基于多标签分类的心血管疾病数</w:t>
      </w:r>
      <w:r w:rsidR="00A913A8">
        <w:rPr>
          <w:rFonts w:hint="eastAsia"/>
          <w:sz w:val="24"/>
        </w:rPr>
        <w:t>据特征二次选择策略</w:t>
      </w:r>
      <w:r w:rsidR="00CF1B34" w:rsidRPr="00CF1B34">
        <w:rPr>
          <w:rFonts w:hint="eastAsia"/>
          <w:sz w:val="24"/>
        </w:rPr>
        <w:t>。</w:t>
      </w:r>
    </w:p>
    <w:p w:rsidR="00587BCC" w:rsidRDefault="00E76A23" w:rsidP="00587BCC">
      <w:pPr>
        <w:spacing w:line="360" w:lineRule="auto"/>
        <w:ind w:firstLine="420"/>
        <w:rPr>
          <w:rFonts w:ascii="宋体" w:eastAsia="宋体" w:hAnsi="宋体" w:cs="宋体"/>
          <w:sz w:val="24"/>
        </w:rPr>
      </w:pPr>
      <w:r>
        <w:rPr>
          <w:rFonts w:hint="eastAsia"/>
          <w:sz w:val="24"/>
        </w:rPr>
        <w:t>该算法将已</w:t>
      </w:r>
      <w:r w:rsidR="00AE55AA">
        <w:rPr>
          <w:rFonts w:hint="eastAsia"/>
          <w:sz w:val="24"/>
        </w:rPr>
        <w:t>预</w:t>
      </w:r>
      <w:r>
        <w:rPr>
          <w:rFonts w:hint="eastAsia"/>
          <w:sz w:val="24"/>
        </w:rPr>
        <w:t>处理好的基于心血管疾病的多标签数据集使用多标签学习领域常用的转化方法</w:t>
      </w:r>
      <w:r>
        <w:rPr>
          <w:rFonts w:hint="eastAsia"/>
          <w:sz w:val="24"/>
        </w:rPr>
        <w:t>BR</w:t>
      </w:r>
      <w:r>
        <w:rPr>
          <w:rFonts w:hint="eastAsia"/>
          <w:sz w:val="24"/>
        </w:rPr>
        <w:t>来对标签集合中的每个标签单独处理。</w:t>
      </w:r>
      <w:r w:rsidR="00537A3B">
        <w:rPr>
          <w:rFonts w:hint="eastAsia"/>
          <w:sz w:val="24"/>
        </w:rPr>
        <w:t>处理过程</w:t>
      </w:r>
      <w:r w:rsidR="00AE55AA">
        <w:rPr>
          <w:rFonts w:ascii="宋体" w:eastAsia="宋体" w:hAnsi="宋体" w:cs="宋体" w:hint="eastAsia"/>
          <w:sz w:val="24"/>
        </w:rPr>
        <w:t>分两步，如下：</w:t>
      </w:r>
    </w:p>
    <w:p w:rsidR="00587BCC" w:rsidRPr="00F853FD" w:rsidRDefault="00587BCC" w:rsidP="00587BCC">
      <w:pPr>
        <w:pStyle w:val="ae"/>
        <w:numPr>
          <w:ilvl w:val="0"/>
          <w:numId w:val="18"/>
        </w:numPr>
        <w:spacing w:line="360" w:lineRule="auto"/>
        <w:ind w:left="840" w:firstLineChars="0"/>
        <w:rPr>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w:t>
      </w:r>
      <w:proofErr w:type="spellStart"/>
      <w:r w:rsidRPr="00AE55AA">
        <w:rPr>
          <w:rFonts w:ascii="宋体" w:eastAsia="宋体" w:hAnsi="宋体" w:cs="宋体" w:hint="eastAsia"/>
          <w:sz w:val="24"/>
        </w:rPr>
        <w:t>pearson</w:t>
      </w:r>
      <w:proofErr w:type="spell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w:t>
      </w:r>
      <w:r w:rsidRPr="00A71159">
        <w:rPr>
          <w:rFonts w:ascii="宋体" w:eastAsia="宋体" w:hAnsi="宋体" w:cs="宋体" w:hint="eastAsia"/>
          <w:sz w:val="24"/>
        </w:rPr>
        <w:lastRenderedPageBreak/>
        <w:t>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Pr>
          <w:rFonts w:ascii="宋体" w:eastAsia="宋体" w:hAnsi="宋体" w:cs="宋体" w:hint="eastAsia"/>
          <w:sz w:val="24"/>
        </w:rPr>
        <w:t>9</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proofErr w:type="spellStart"/>
      <w:r w:rsidRPr="00EA3E27">
        <w:rPr>
          <w:rFonts w:ascii="宋体" w:eastAsia="宋体" w:hAnsi="宋体" w:cs="宋体"/>
          <w:color w:val="000000"/>
          <w:kern w:val="0"/>
          <w:sz w:val="24"/>
        </w:rPr>
        <w:t>spearmanr_pval</w:t>
      </w:r>
      <w:proofErr w:type="spellEnd"/>
      <w:r w:rsidRPr="00EA3E27">
        <w:rPr>
          <w:rFonts w:ascii="宋体" w:eastAsia="宋体" w:hAnsi="宋体" w:cs="宋体" w:hint="eastAsia"/>
          <w:color w:val="000000"/>
          <w:kern w:val="0"/>
          <w:sz w:val="24"/>
        </w:rPr>
        <w:t>值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w:t>
      </w:r>
      <w:proofErr w:type="gramStart"/>
      <w:r w:rsidRPr="00EA3E27">
        <w:rPr>
          <w:rFonts w:ascii="宋体" w:eastAsia="宋体" w:hAnsi="宋体" w:cs="宋体" w:hint="eastAsia"/>
          <w:color w:val="000000"/>
          <w:kern w:val="0"/>
          <w:sz w:val="24"/>
        </w:rPr>
        <w:t>度认为</w:t>
      </w:r>
      <w:proofErr w:type="gramEnd"/>
      <w:r w:rsidRPr="00EA3E27">
        <w:rPr>
          <w:rFonts w:ascii="宋体" w:eastAsia="宋体" w:hAnsi="宋体" w:cs="宋体" w:hint="eastAsia"/>
          <w:color w:val="000000"/>
          <w:kern w:val="0"/>
          <w:sz w:val="24"/>
        </w:rPr>
        <w:t>两个随机变量相关，表明心律失常与心衰间存在强相关性</w:t>
      </w:r>
      <w:r w:rsidRPr="00EA3E27">
        <w:rPr>
          <w:rFonts w:ascii="宋体" w:eastAsia="宋体" w:hAnsi="宋体" w:cs="宋体" w:hint="eastAsia"/>
          <w:sz w:val="24"/>
        </w:rPr>
        <w:t>，而由于慢性缺血性脑血管病和心衰的</w:t>
      </w:r>
      <w:proofErr w:type="spellStart"/>
      <w:r w:rsidRPr="00EA3E27">
        <w:rPr>
          <w:rFonts w:ascii="宋体" w:eastAsia="宋体" w:hAnsi="宋体" w:cs="宋体" w:hint="eastAsia"/>
          <w:sz w:val="24"/>
        </w:rPr>
        <w:t>spearmanr_pval</w:t>
      </w:r>
      <w:proofErr w:type="spellEnd"/>
      <w:r w:rsidRPr="00EA3E27">
        <w:rPr>
          <w:rFonts w:ascii="宋体" w:eastAsia="宋体" w:hAnsi="宋体" w:cs="宋体" w:hint="eastAsia"/>
          <w:sz w:val="24"/>
        </w:rPr>
        <w:t>值大于0.05，无法证明两者间存在一定联系。</w:t>
      </w:r>
    </w:p>
    <w:p w:rsidR="00587BCC" w:rsidRPr="00EA3E27" w:rsidRDefault="00587BCC" w:rsidP="00587BCC">
      <w:pPr>
        <w:pStyle w:val="ae"/>
        <w:spacing w:line="360" w:lineRule="auto"/>
        <w:ind w:left="963" w:firstLineChars="0" w:firstLine="0"/>
        <w:rPr>
          <w:sz w:val="24"/>
        </w:rPr>
      </w:pPr>
      <w:r>
        <w:rPr>
          <w:rFonts w:ascii="宋体" w:eastAsia="宋体" w:hAnsi="宋体" w:cs="宋体" w:hint="eastAsia"/>
          <w:sz w:val="24"/>
        </w:rPr>
        <w:t>此过程选择出与每个疾病相关性强的特征。</w:t>
      </w:r>
    </w:p>
    <w:p w:rsidR="00587BCC" w:rsidRPr="00FD5EB2" w:rsidRDefault="00587BCC" w:rsidP="00587BCC">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9</w:t>
      </w:r>
      <w:r>
        <w:rPr>
          <w:rFonts w:ascii="宋体" w:eastAsia="宋体" w:hAnsi="宋体" w:cs="宋体" w:hint="eastAsia"/>
          <w:sz w:val="24"/>
        </w:rPr>
        <w:t xml:space="preserve">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587BCC" w:rsidRPr="00A61396" w:rsidTr="002752A9">
        <w:trPr>
          <w:trHeight w:val="240"/>
          <w:jc w:val="center"/>
        </w:trPr>
        <w:tc>
          <w:tcPr>
            <w:tcW w:w="1359"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proofErr w:type="spellStart"/>
            <w:r w:rsidRPr="00A50030">
              <w:rPr>
                <w:rFonts w:ascii="宋体" w:eastAsia="宋体" w:hAnsi="宋体" w:cs="宋体"/>
                <w:b/>
                <w:bCs/>
                <w:color w:val="000000"/>
                <w:kern w:val="0"/>
                <w:sz w:val="24"/>
                <w:szCs w:val="22"/>
              </w:rPr>
              <w:t>spearmanr_pval</w:t>
            </w:r>
            <w:proofErr w:type="spellEnd"/>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587BCC" w:rsidRPr="00A61396" w:rsidTr="002752A9">
        <w:trPr>
          <w:trHeight w:val="48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587BCC" w:rsidRPr="00A61396" w:rsidTr="002752A9">
        <w:trPr>
          <w:trHeight w:val="421"/>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587BCC" w:rsidRDefault="00587BCC" w:rsidP="002752A9">
            <w:pPr>
              <w:widowControl/>
              <w:jc w:val="left"/>
              <w:rPr>
                <w:rFonts w:ascii="宋体" w:eastAsia="宋体" w:hAnsi="宋体" w:cs="宋体"/>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AC30CD" w:rsidRPr="00A61396" w:rsidTr="002752A9">
        <w:trPr>
          <w:trHeight w:val="400"/>
          <w:jc w:val="center"/>
        </w:trPr>
        <w:tc>
          <w:tcPr>
            <w:tcW w:w="1359" w:type="dxa"/>
            <w:tcBorders>
              <w:top w:val="single" w:sz="4" w:space="0" w:color="808080"/>
              <w:left w:val="nil"/>
              <w:bottom w:val="single" w:sz="4" w:space="0" w:color="808080"/>
              <w:right w:val="nil"/>
            </w:tcBorders>
          </w:tcPr>
          <w:p w:rsidR="00AC30CD" w:rsidRPr="00115C1A" w:rsidRDefault="00AC30CD"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587BCC" w:rsidRPr="00587BCC" w:rsidRDefault="00587BCC" w:rsidP="00587BCC">
      <w:pPr>
        <w:spacing w:line="360" w:lineRule="auto"/>
        <w:rPr>
          <w:sz w:val="24"/>
        </w:rPr>
      </w:pPr>
      <w:r>
        <w:rPr>
          <w:rFonts w:hint="eastAsia"/>
          <w:sz w:val="24"/>
        </w:rPr>
        <w:t xml:space="preserve"> </w:t>
      </w:r>
    </w:p>
    <w:p w:rsidR="00587BCC" w:rsidRDefault="0045424D" w:rsidP="00587BCC">
      <w:pPr>
        <w:pStyle w:val="ae"/>
        <w:numPr>
          <w:ilvl w:val="0"/>
          <w:numId w:val="8"/>
        </w:numPr>
        <w:spacing w:line="360" w:lineRule="auto"/>
        <w:ind w:firstLineChars="0"/>
        <w:rPr>
          <w:rFonts w:ascii="宋体" w:eastAsia="宋体" w:hAnsi="宋体" w:cs="宋体"/>
          <w:sz w:val="24"/>
        </w:rPr>
      </w:pPr>
      <w:r w:rsidRPr="00587BCC">
        <w:rPr>
          <w:rFonts w:ascii="宋体" w:eastAsia="宋体" w:hAnsi="宋体" w:cs="宋体" w:hint="eastAsia"/>
          <w:sz w:val="24"/>
        </w:rPr>
        <w:t>经过特征相关性选择，获得了与特定单标签疾病相关的特征，去</w:t>
      </w:r>
      <w:proofErr w:type="gramStart"/>
      <w:r w:rsidRPr="00587BCC">
        <w:rPr>
          <w:rFonts w:ascii="宋体" w:eastAsia="宋体" w:hAnsi="宋体" w:cs="宋体" w:hint="eastAsia"/>
          <w:sz w:val="24"/>
        </w:rPr>
        <w:t>除了共</w:t>
      </w:r>
      <w:proofErr w:type="gramEnd"/>
      <w:r w:rsidRPr="00587BCC">
        <w:rPr>
          <w:rFonts w:ascii="宋体" w:eastAsia="宋体" w:hAnsi="宋体" w:cs="宋体" w:hint="eastAsia"/>
          <w:sz w:val="24"/>
        </w:rPr>
        <w:t>线性特征，</w:t>
      </w:r>
      <w:r w:rsidR="00F7790B" w:rsidRPr="00587BCC">
        <w:rPr>
          <w:rFonts w:ascii="宋体" w:eastAsia="宋体" w:hAnsi="宋体" w:cs="宋体" w:hint="eastAsia"/>
          <w:sz w:val="24"/>
        </w:rPr>
        <w:t>一方面</w:t>
      </w:r>
      <w:r w:rsidRPr="00587BCC">
        <w:rPr>
          <w:rFonts w:ascii="宋体" w:eastAsia="宋体" w:hAnsi="宋体" w:cs="宋体" w:hint="eastAsia"/>
          <w:sz w:val="24"/>
        </w:rPr>
        <w:t>为了验证第一次特征选择的有效性，将选出的有效特征作为特定标签的属性，应用逻辑斯</w:t>
      </w:r>
      <w:proofErr w:type="gramStart"/>
      <w:r w:rsidRPr="00587BCC">
        <w:rPr>
          <w:rFonts w:ascii="宋体" w:eastAsia="宋体" w:hAnsi="宋体" w:cs="宋体" w:hint="eastAsia"/>
          <w:sz w:val="24"/>
        </w:rPr>
        <w:t>特</w:t>
      </w:r>
      <w:r w:rsidR="00F67C52" w:rsidRPr="00587BCC">
        <w:rPr>
          <w:rFonts w:ascii="宋体" w:eastAsia="宋体" w:hAnsi="宋体" w:cs="宋体" w:hint="eastAsia"/>
          <w:sz w:val="24"/>
        </w:rPr>
        <w:t>回归分类</w:t>
      </w:r>
      <w:proofErr w:type="gramEnd"/>
      <w:r w:rsidR="00F67C52" w:rsidRPr="00587BCC">
        <w:rPr>
          <w:rFonts w:ascii="宋体" w:eastAsia="宋体" w:hAnsi="宋体" w:cs="宋体" w:hint="eastAsia"/>
          <w:sz w:val="24"/>
        </w:rPr>
        <w:t>算法分别评估单个心血</w:t>
      </w:r>
      <w:r w:rsidR="00F67C52" w:rsidRPr="00587BCC">
        <w:rPr>
          <w:rFonts w:ascii="宋体" w:eastAsia="宋体" w:hAnsi="宋体" w:cs="宋体" w:hint="eastAsia"/>
          <w:sz w:val="24"/>
        </w:rPr>
        <w:lastRenderedPageBreak/>
        <w:t>管病的分类效果</w:t>
      </w:r>
      <w:r w:rsidR="00F7790B" w:rsidRPr="00587BCC">
        <w:rPr>
          <w:rFonts w:ascii="宋体" w:eastAsia="宋体" w:hAnsi="宋体" w:cs="宋体" w:hint="eastAsia"/>
          <w:sz w:val="24"/>
        </w:rPr>
        <w:t>，另一方面，</w:t>
      </w:r>
      <w:r w:rsidR="00C73558" w:rsidRPr="00587BCC">
        <w:rPr>
          <w:rFonts w:ascii="宋体" w:eastAsia="宋体" w:hAnsi="宋体" w:cs="宋体" w:hint="eastAsia"/>
          <w:sz w:val="24"/>
        </w:rPr>
        <w:t>由于第一次处理后每个标签的特征维度平均达到了90多个，所有标签特征组合起来特征维度依然很高，</w:t>
      </w:r>
      <w:proofErr w:type="gramStart"/>
      <w:r w:rsidR="00386A58" w:rsidRPr="00587BCC">
        <w:rPr>
          <w:rFonts w:ascii="宋体" w:eastAsia="宋体" w:hAnsi="宋体" w:cs="宋体" w:hint="eastAsia"/>
          <w:sz w:val="24"/>
        </w:rPr>
        <w:t>逻辑斯特回归</w:t>
      </w:r>
      <w:proofErr w:type="gramEnd"/>
      <w:r w:rsidR="00386A58" w:rsidRPr="00587BCC">
        <w:rPr>
          <w:rFonts w:ascii="宋体" w:eastAsia="宋体" w:hAnsi="宋体" w:cs="宋体" w:hint="eastAsia"/>
          <w:sz w:val="24"/>
        </w:rPr>
        <w:t>是机器学习领域常用的有效分类算法，其模型公式如（15），</w:t>
      </w:r>
    </w:p>
    <w:p w:rsidR="00587BCC" w:rsidRPr="00587BCC" w:rsidRDefault="00587BCC" w:rsidP="00587BCC">
      <w:pPr>
        <w:pStyle w:val="ae"/>
        <w:spacing w:line="360" w:lineRule="auto"/>
        <w:ind w:left="846" w:firstLineChars="50" w:firstLine="105"/>
        <w:jc w:val="center"/>
        <w:rPr>
          <w:rFonts w:ascii="宋体" w:eastAsia="宋体" w:hAnsi="宋体" w:cs="宋体"/>
          <w:sz w:val="24"/>
        </w:rPr>
      </w:pPr>
      <w:r w:rsidRPr="00D039DA">
        <w:rPr>
          <w:position w:val="-26"/>
        </w:rPr>
        <w:object w:dxaOrig="1260" w:dyaOrig="639">
          <v:shape id="_x0000_i1114" type="#_x0000_t75" style="width:63pt;height:32.25pt" o:ole="">
            <v:imagedata r:id="rId189" o:title=""/>
          </v:shape>
          <o:OLEObject Type="Embed" ProgID="Equation.DSMT4" ShapeID="_x0000_i1114" DrawAspect="Content" ObjectID="_1578571868" r:id="rId190"/>
        </w:object>
      </w:r>
      <w:r>
        <w:rPr>
          <w:rFonts w:hint="eastAsia"/>
        </w:rPr>
        <w:t xml:space="preserve">    </w:t>
      </w:r>
      <w:r>
        <w:rPr>
          <w:rFonts w:hint="eastAsia"/>
        </w:rPr>
        <w:t>（</w:t>
      </w:r>
      <w:r>
        <w:rPr>
          <w:rFonts w:hint="eastAsia"/>
        </w:rPr>
        <w:t>15</w:t>
      </w:r>
      <w:r>
        <w:rPr>
          <w:rFonts w:hint="eastAsia"/>
        </w:rPr>
        <w:t>）</w:t>
      </w:r>
    </w:p>
    <w:p w:rsidR="00386A58" w:rsidRPr="00587BCC" w:rsidRDefault="00386A58" w:rsidP="00587BCC">
      <w:pPr>
        <w:pStyle w:val="ae"/>
        <w:spacing w:line="360" w:lineRule="auto"/>
        <w:ind w:left="846" w:firstLineChars="0" w:firstLine="0"/>
        <w:rPr>
          <w:rFonts w:ascii="宋体" w:eastAsia="宋体" w:hAnsi="宋体" w:cs="宋体"/>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模型产生的特征</w:t>
      </w:r>
    </w:p>
    <w:p w:rsidR="00222CC6" w:rsidRPr="00587BCC" w:rsidRDefault="00386A58" w:rsidP="00587BCC">
      <w:pPr>
        <w:spacing w:line="360" w:lineRule="auto"/>
        <w:ind w:leftChars="350" w:left="735" w:firstLineChars="50" w:firstLine="120"/>
        <w:rPr>
          <w:sz w:val="24"/>
        </w:rPr>
      </w:pPr>
      <w:r w:rsidRPr="00587BCC">
        <w:rPr>
          <w:rFonts w:ascii="宋体" w:eastAsia="宋体" w:hAnsi="宋体" w:cs="宋体" w:hint="eastAsia"/>
          <w:sz w:val="24"/>
        </w:rPr>
        <w:t>权重进行进一步特征选择来</w:t>
      </w:r>
      <w:r w:rsidR="00F318CA" w:rsidRPr="00587BCC">
        <w:rPr>
          <w:rFonts w:ascii="宋体" w:eastAsia="宋体" w:hAnsi="宋体" w:cs="宋体" w:hint="eastAsia"/>
          <w:sz w:val="24"/>
        </w:rPr>
        <w:t>获得更为干净的有效因子集合</w:t>
      </w:r>
      <w:r w:rsidR="00F67C52" w:rsidRPr="00587BCC">
        <w:rPr>
          <w:rFonts w:ascii="宋体" w:eastAsia="宋体" w:hAnsi="宋体" w:cs="宋体" w:hint="eastAsia"/>
          <w:sz w:val="24"/>
        </w:rPr>
        <w:t>。</w:t>
      </w:r>
      <w:r w:rsidR="00A61396" w:rsidRPr="00587BCC">
        <w:rPr>
          <w:rFonts w:ascii="宋体" w:eastAsia="宋体" w:hAnsi="宋体" w:cs="宋体" w:hint="eastAsia"/>
          <w:sz w:val="24"/>
        </w:rPr>
        <w:t>根据特征权重</w:t>
      </w:r>
      <w:r w:rsidR="000B0750" w:rsidRPr="00587BCC">
        <w:rPr>
          <w:rFonts w:ascii="宋体" w:eastAsia="宋体" w:hAnsi="宋体" w:cs="宋体" w:hint="eastAsia"/>
          <w:sz w:val="24"/>
        </w:rPr>
        <w:t>由高到低排序，选择排序靠前</w:t>
      </w:r>
      <w:r w:rsidR="00A61396" w:rsidRPr="00587BCC">
        <w:rPr>
          <w:rFonts w:ascii="宋体" w:eastAsia="宋体" w:hAnsi="宋体" w:cs="宋体" w:hint="eastAsia"/>
          <w:sz w:val="24"/>
        </w:rPr>
        <w:t>的特征作为该</w:t>
      </w:r>
      <w:r w:rsidR="000B0750" w:rsidRPr="00587BCC">
        <w:rPr>
          <w:rFonts w:ascii="宋体" w:eastAsia="宋体" w:hAnsi="宋体" w:cs="宋体" w:hint="eastAsia"/>
          <w:sz w:val="24"/>
        </w:rPr>
        <w:t>疾</w:t>
      </w:r>
      <w:r w:rsidR="00A61396" w:rsidRPr="00587BCC">
        <w:rPr>
          <w:rFonts w:ascii="宋体" w:eastAsia="宋体" w:hAnsi="宋体" w:cs="宋体" w:hint="eastAsia"/>
          <w:sz w:val="24"/>
        </w:rPr>
        <w:t>病的度量指标，</w:t>
      </w:r>
      <w:r w:rsidR="00FA68E1">
        <w:rPr>
          <w:rFonts w:ascii="宋体" w:eastAsia="宋体" w:hAnsi="宋体" w:cs="宋体" w:hint="eastAsia"/>
          <w:sz w:val="24"/>
        </w:rPr>
        <w:t>权重越大对目标疾病的贡献程度越大。</w:t>
      </w:r>
      <w:r w:rsidR="008851EF" w:rsidRPr="008851EF">
        <w:rPr>
          <w:rFonts w:ascii="宋体" w:eastAsia="宋体" w:hAnsi="宋体" w:cs="宋体" w:hint="eastAsia"/>
          <w:sz w:val="24"/>
        </w:rPr>
        <w:t>同样以心衰为例，部分结果如表</w:t>
      </w:r>
      <w:r w:rsidR="008851EF">
        <w:rPr>
          <w:rFonts w:ascii="宋体" w:eastAsia="宋体" w:hAnsi="宋体" w:cs="宋体" w:hint="eastAsia"/>
          <w:sz w:val="24"/>
        </w:rPr>
        <w:t>10</w:t>
      </w:r>
      <w:r w:rsidR="008851EF" w:rsidRPr="008851EF">
        <w:rPr>
          <w:rFonts w:ascii="宋体" w:eastAsia="宋体" w:hAnsi="宋体" w:cs="宋体" w:hint="eastAsia"/>
          <w:sz w:val="24"/>
        </w:rPr>
        <w:t>，</w:t>
      </w:r>
      <w:r w:rsidR="008851EF">
        <w:rPr>
          <w:rFonts w:ascii="宋体" w:eastAsia="宋体" w:hAnsi="宋体" w:cs="宋体" w:hint="eastAsia"/>
          <w:sz w:val="24"/>
        </w:rPr>
        <w:t>年龄、心率等特征权重绝对值大于0.05</w:t>
      </w:r>
      <w:r w:rsidR="000B7300">
        <w:rPr>
          <w:rFonts w:ascii="宋体" w:eastAsia="宋体" w:hAnsi="宋体" w:cs="宋体" w:hint="eastAsia"/>
          <w:sz w:val="24"/>
        </w:rPr>
        <w:t xml:space="preserve">，保留在心衰的有效特征集合中， </w:t>
      </w:r>
      <w:r w:rsidR="0011647B">
        <w:rPr>
          <w:rFonts w:ascii="宋体" w:eastAsia="宋体" w:hAnsi="宋体" w:cs="宋体" w:hint="eastAsia"/>
          <w:sz w:val="24"/>
        </w:rPr>
        <w:t>而皮肤病类、代谢综合征等权重过小不作为有效因子。</w:t>
      </w:r>
      <w:r w:rsidR="00A61396" w:rsidRPr="00587BCC">
        <w:rPr>
          <w:rFonts w:ascii="宋体" w:eastAsia="宋体" w:hAnsi="宋体" w:cs="宋体" w:hint="eastAsia"/>
          <w:sz w:val="24"/>
        </w:rPr>
        <w:t>最终合并所有心血管</w:t>
      </w:r>
      <w:r w:rsidR="0011647B">
        <w:rPr>
          <w:rFonts w:ascii="宋体" w:eastAsia="宋体" w:hAnsi="宋体" w:cs="宋体" w:hint="eastAsia"/>
          <w:sz w:val="24"/>
        </w:rPr>
        <w:t>疾</w:t>
      </w:r>
      <w:r w:rsidR="00A61396" w:rsidRPr="00587BCC">
        <w:rPr>
          <w:rFonts w:ascii="宋体" w:eastAsia="宋体" w:hAnsi="宋体" w:cs="宋体" w:hint="eastAsia"/>
          <w:sz w:val="24"/>
        </w:rPr>
        <w:t>病的特征，保留</w:t>
      </w:r>
      <w:r w:rsidR="00FA68E1">
        <w:rPr>
          <w:rFonts w:ascii="宋体" w:eastAsia="宋体" w:hAnsi="宋体" w:cs="宋体" w:hint="eastAsia"/>
          <w:sz w:val="24"/>
        </w:rPr>
        <w:t>了效果最好的特征集合</w:t>
      </w:r>
      <w:r w:rsidR="00A61396" w:rsidRPr="00587BCC">
        <w:rPr>
          <w:rFonts w:ascii="宋体" w:eastAsia="宋体" w:hAnsi="宋体" w:cs="宋体" w:hint="eastAsia"/>
          <w:sz w:val="24"/>
        </w:rPr>
        <w:t>。</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sidR="008A1319">
        <w:rPr>
          <w:rFonts w:ascii="宋体" w:eastAsia="宋体" w:hAnsi="宋体" w:cs="宋体" w:hint="eastAsia"/>
          <w:sz w:val="24"/>
        </w:rPr>
        <w:t>10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A61396" w:rsidRPr="00A61396" w:rsidTr="008B1153">
        <w:trPr>
          <w:trHeight w:val="32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A61396" w:rsidRPr="00A61396" w:rsidTr="008B1153">
        <w:trPr>
          <w:trHeight w:val="34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A61396" w:rsidRPr="00A61396" w:rsidTr="008B1153">
        <w:trPr>
          <w:trHeight w:val="409"/>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A61396" w:rsidRPr="00A61396" w:rsidTr="008B1153">
        <w:trPr>
          <w:trHeight w:val="291"/>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93C1A" w:rsidRPr="00A61396" w:rsidTr="008B1153">
        <w:trPr>
          <w:trHeight w:val="291"/>
          <w:jc w:val="center"/>
        </w:trPr>
        <w:tc>
          <w:tcPr>
            <w:tcW w:w="2160" w:type="dxa"/>
          </w:tcPr>
          <w:p w:rsidR="00093C1A" w:rsidRPr="008B1153" w:rsidRDefault="00093C1A" w:rsidP="00093C1A">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93C1A" w:rsidRPr="008B1153" w:rsidRDefault="00093C1A" w:rsidP="00A61396">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肺炎</w:t>
            </w:r>
          </w:p>
        </w:tc>
        <w:tc>
          <w:tcPr>
            <w:tcW w:w="2160" w:type="dxa"/>
          </w:tcPr>
          <w:p w:rsidR="00093C1A" w:rsidRPr="008B1153" w:rsidRDefault="00093C1A" w:rsidP="00093C1A">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A61396" w:rsidRPr="00A61396" w:rsidTr="008B1153">
        <w:trPr>
          <w:trHeight w:val="357"/>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A61396" w:rsidRPr="00A61396" w:rsidTr="008B1153">
        <w:trPr>
          <w:trHeight w:val="442"/>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A61396" w:rsidRPr="008B1153" w:rsidRDefault="00EE7BFA" w:rsidP="00A61396">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93C1A" w:rsidRPr="00A61396" w:rsidTr="008B1153">
        <w:trPr>
          <w:trHeight w:val="394"/>
          <w:jc w:val="center"/>
        </w:trPr>
        <w:tc>
          <w:tcPr>
            <w:tcW w:w="2160" w:type="dxa"/>
          </w:tcPr>
          <w:p w:rsidR="00093C1A" w:rsidRPr="00A61396"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93C1A" w:rsidRPr="00A61396" w:rsidRDefault="00E36372" w:rsidP="00A61396">
            <w:pPr>
              <w:widowControl/>
              <w:spacing w:before="100" w:beforeAutospacing="1" w:after="100" w:afterAutospacing="1"/>
              <w:jc w:val="left"/>
              <w:rPr>
                <w:rFonts w:ascii="宋体" w:eastAsia="宋体" w:hAnsi="宋体" w:cs="宋体"/>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93C1A" w:rsidRPr="00E36372" w:rsidRDefault="00E36372" w:rsidP="00A61396">
            <w:pPr>
              <w:widowControl/>
              <w:jc w:val="left"/>
              <w:rPr>
                <w:rFonts w:ascii="宋体" w:eastAsia="宋体" w:hAnsi="宋体" w:cs="宋体"/>
                <w:kern w:val="0"/>
                <w:szCs w:val="21"/>
              </w:rPr>
            </w:pPr>
            <w:r w:rsidRPr="00E36372">
              <w:rPr>
                <w:rFonts w:ascii="宋体" w:eastAsia="宋体" w:hAnsi="宋体" w:cs="宋体" w:hint="eastAsia"/>
                <w:kern w:val="0"/>
                <w:szCs w:val="21"/>
              </w:rPr>
              <w:t>0.179</w:t>
            </w:r>
          </w:p>
        </w:tc>
      </w:tr>
      <w:tr w:rsidR="00E71C76" w:rsidRPr="00A61396" w:rsidTr="008B1153">
        <w:trPr>
          <w:trHeight w:val="394"/>
          <w:jc w:val="center"/>
        </w:trPr>
        <w:tc>
          <w:tcPr>
            <w:tcW w:w="2160" w:type="dxa"/>
          </w:tcPr>
          <w:p w:rsidR="00E71C76" w:rsidRPr="00E36372" w:rsidRDefault="00E71C76" w:rsidP="00E71C76">
            <w:pPr>
              <w:widowControl/>
              <w:spacing w:before="100" w:beforeAutospacing="1" w:after="100" w:afterAutospacing="1"/>
              <w:jc w:val="left"/>
              <w:rPr>
                <w:rFonts w:ascii="宋体" w:eastAsia="宋体" w:hAnsi="宋体" w:cs="宋体"/>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E71C76" w:rsidRPr="00E36372" w:rsidRDefault="00E71C76" w:rsidP="00A61396">
            <w:pPr>
              <w:widowControl/>
              <w:spacing w:before="100" w:beforeAutospacing="1" w:after="100" w:afterAutospacing="1"/>
              <w:jc w:val="left"/>
              <w:rPr>
                <w:rFonts w:ascii="宋体" w:eastAsia="宋体" w:hAnsi="宋体" w:cs="宋体"/>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E71C76" w:rsidRPr="00E36372" w:rsidRDefault="00E71C76" w:rsidP="00A61396">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E36372" w:rsidRPr="00A61396" w:rsidTr="008B1153">
        <w:trPr>
          <w:trHeight w:val="394"/>
          <w:jc w:val="center"/>
        </w:trPr>
        <w:tc>
          <w:tcPr>
            <w:tcW w:w="2160" w:type="dxa"/>
          </w:tcPr>
          <w:p w:rsidR="00E36372" w:rsidRPr="00E36372"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E36372" w:rsidRPr="00E36372" w:rsidRDefault="00E36372"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E36372" w:rsidRPr="00E36372" w:rsidRDefault="00E36372" w:rsidP="00A61396">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E71C76" w:rsidRPr="00A61396" w:rsidTr="008B1153">
        <w:trPr>
          <w:trHeight w:val="394"/>
          <w:jc w:val="center"/>
        </w:trPr>
        <w:tc>
          <w:tcPr>
            <w:tcW w:w="2160" w:type="dxa"/>
          </w:tcPr>
          <w:p w:rsidR="00E71C76" w:rsidRPr="00E36372" w:rsidRDefault="00E71C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E71C76" w:rsidRDefault="00E71C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E71C76" w:rsidRDefault="00E71C76" w:rsidP="00E71C76">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21D76" w:rsidRPr="00A61396" w:rsidTr="008B1153">
        <w:trPr>
          <w:trHeight w:val="394"/>
          <w:jc w:val="center"/>
        </w:trPr>
        <w:tc>
          <w:tcPr>
            <w:tcW w:w="2160" w:type="dxa"/>
          </w:tcPr>
          <w:p w:rsidR="00721D76" w:rsidRPr="00E36372" w:rsidRDefault="00721D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21D76" w:rsidRDefault="00721D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21D76" w:rsidRDefault="00721D76" w:rsidP="00A61396">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604CB8" w:rsidRDefault="00604CB8"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A61396" w:rsidRDefault="007317C2" w:rsidP="00A61396">
      <w:pPr>
        <w:pStyle w:val="1"/>
        <w:rPr>
          <w:sz w:val="32"/>
        </w:rPr>
      </w:pPr>
      <w:r>
        <w:rPr>
          <w:rFonts w:hint="eastAsia"/>
          <w:sz w:val="32"/>
        </w:rPr>
        <w:t>4</w:t>
      </w:r>
      <w:r w:rsidR="002F24A9">
        <w:rPr>
          <w:rFonts w:hint="eastAsia"/>
          <w:sz w:val="32"/>
        </w:rPr>
        <w:t>.5</w:t>
      </w:r>
      <w:r w:rsidR="00A61396" w:rsidRPr="00E9631D">
        <w:rPr>
          <w:rFonts w:hint="eastAsia"/>
          <w:sz w:val="32"/>
        </w:rPr>
        <w:t>心血管疾病预测模型</w:t>
      </w:r>
    </w:p>
    <w:p w:rsidR="00A61396" w:rsidRPr="003F0C71" w:rsidRDefault="007317C2" w:rsidP="00A61396">
      <w:pPr>
        <w:pStyle w:val="2"/>
        <w:rPr>
          <w:rFonts w:hint="eastAsia"/>
          <w:sz w:val="28"/>
          <w:szCs w:val="28"/>
        </w:rPr>
      </w:pPr>
      <w:r>
        <w:rPr>
          <w:rFonts w:hint="eastAsia"/>
          <w:sz w:val="28"/>
          <w:szCs w:val="28"/>
        </w:rPr>
        <w:t>4</w:t>
      </w:r>
      <w:r w:rsidR="002F24A9">
        <w:rPr>
          <w:rFonts w:hint="eastAsia"/>
          <w:sz w:val="28"/>
          <w:szCs w:val="28"/>
        </w:rPr>
        <w:t>.5</w:t>
      </w:r>
      <w:r w:rsidR="00A61396" w:rsidRPr="003F0C71">
        <w:rPr>
          <w:rFonts w:hint="eastAsia"/>
          <w:sz w:val="28"/>
          <w:szCs w:val="28"/>
        </w:rPr>
        <w:t xml:space="preserve">.1 </w:t>
      </w:r>
      <w:r w:rsidR="00A61396" w:rsidRPr="003F0C71">
        <w:rPr>
          <w:rFonts w:hint="eastAsia"/>
          <w:sz w:val="28"/>
          <w:szCs w:val="28"/>
        </w:rPr>
        <w:t>心血管数据集分布</w:t>
      </w:r>
    </w:p>
    <w:p w:rsidR="00A61396" w:rsidRDefault="007317C2" w:rsidP="00A61396">
      <w:pPr>
        <w:pStyle w:val="2"/>
        <w:rPr>
          <w:rFonts w:hint="eastAsia"/>
          <w:sz w:val="28"/>
        </w:rPr>
      </w:pPr>
      <w:r>
        <w:rPr>
          <w:rFonts w:hint="eastAsia"/>
          <w:sz w:val="28"/>
        </w:rPr>
        <w:t>4</w:t>
      </w:r>
      <w:r w:rsidR="002F24A9">
        <w:rPr>
          <w:rFonts w:hint="eastAsia"/>
          <w:sz w:val="28"/>
        </w:rPr>
        <w:t>.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proofErr w:type="spellStart"/>
      <w:r w:rsidRPr="00A61396">
        <w:rPr>
          <w:rFonts w:ascii="宋体" w:eastAsia="宋体" w:hAnsi="宋体" w:cs="宋体"/>
          <w:color w:val="231F20"/>
          <w:sz w:val="24"/>
        </w:rPr>
        <w:t>i</w:t>
      </w:r>
      <w:proofErr w:type="spellEnd"/>
      <w:r w:rsidRPr="00A61396">
        <w:rPr>
          <w:rFonts w:ascii="宋体" w:eastAsia="宋体" w:hAnsi="宋体" w:cs="宋体"/>
          <w:color w:val="231F20"/>
          <w:sz w:val="24"/>
        </w:rPr>
        <w:t xml:space="preserve">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proofErr w:type="spellStart"/>
      <w:r w:rsidRPr="00A61396">
        <w:rPr>
          <w:rFonts w:ascii="宋体" w:eastAsia="宋体" w:hAnsi="宋体" w:cs="宋体"/>
          <w:color w:val="231F20"/>
          <w:sz w:val="24"/>
        </w:rPr>
        <w:t>i</w:t>
      </w:r>
      <w:proofErr w:type="spellEnd"/>
      <w:proofErr w:type="gramStart"/>
      <w:r w:rsidRPr="00A61396">
        <w:rPr>
          <w:rFonts w:ascii="宋体" w:eastAsia="宋体" w:hAnsi="宋体" w:cs="宋体" w:hint="eastAsia"/>
          <w:color w:val="231F20"/>
          <w:sz w:val="24"/>
        </w:rPr>
        <w:t>个</w:t>
      </w:r>
      <w:proofErr w:type="gramEnd"/>
      <w:r w:rsidRPr="00A61396">
        <w:rPr>
          <w:rFonts w:ascii="宋体" w:eastAsia="宋体" w:hAnsi="宋体" w:cs="宋体" w:hint="eastAsia"/>
          <w:color w:val="231F20"/>
          <w:sz w:val="24"/>
        </w:rPr>
        <w:t>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C24220">
      <w:pPr>
        <w:spacing w:before="100" w:beforeAutospacing="1" w:after="100" w:afterAutospacing="1" w:line="480" w:lineRule="auto"/>
        <w:ind w:leftChars="500" w:left="1050" w:firstLineChars="300" w:firstLine="63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A61396" w:rsidRPr="00A61396" w:rsidRDefault="00A61396" w:rsidP="00A61396">
      <w:pPr>
        <w:spacing w:before="100" w:beforeAutospacing="1" w:after="100" w:afterAutospacing="1" w:line="480" w:lineRule="auto"/>
        <w:ind w:leftChars="300" w:left="630"/>
        <w:rPr>
          <w:rFonts w:ascii="宋体" w:eastAsia="宋体" w:hAnsi="宋体" w:cs="宋体"/>
          <w:sz w:val="24"/>
        </w:rPr>
      </w:pPr>
      <w:r w:rsidRPr="00A61396">
        <w:rPr>
          <w:rFonts w:ascii="宋体" w:eastAsia="宋体" w:hAnsi="宋体" w:cs="宋体" w:hint="eastAsia"/>
          <w:sz w:val="24"/>
        </w:rPr>
        <w:lastRenderedPageBreak/>
        <w:t>而且也会对模型结果统计评价结果造成不确定性，因此在此基础上我采用了标签向量删除合并策略，</w:t>
      </w:r>
      <w:r w:rsidR="0088517A" w:rsidRPr="00A61396">
        <w:rPr>
          <w:rFonts w:ascii="宋体" w:eastAsia="宋体" w:hAnsi="宋体" w:cs="宋体"/>
          <w:sz w:val="24"/>
        </w:rPr>
        <w:t xml:space="preserve"> </w:t>
      </w:r>
    </w:p>
    <w:p w:rsidR="00A61396" w:rsidRDefault="00A61396" w:rsidP="00A61396">
      <w:pPr>
        <w:rPr>
          <w:rFonts w:ascii="宋体" w:eastAsia="宋体" w:hAnsi="宋体" w:cs="宋体"/>
          <w:sz w:val="24"/>
        </w:rPr>
      </w:pPr>
      <w:r w:rsidRPr="00A61396">
        <w:rPr>
          <w:rFonts w:ascii="宋体" w:eastAsia="宋体" w:hAnsi="宋体" w:cs="宋体" w:hint="eastAsia"/>
          <w:sz w:val="24"/>
        </w:rPr>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w:t>
      </w:r>
      <w:proofErr w:type="spellStart"/>
      <w:r w:rsidRPr="00A61396">
        <w:rPr>
          <w:rFonts w:ascii="宋体" w:eastAsia="宋体" w:hAnsi="宋体" w:cs="宋体"/>
          <w:sz w:val="24"/>
        </w:rPr>
        <w:t>logisticRegression</w:t>
      </w:r>
      <w:proofErr w:type="spellEnd"/>
      <w:r w:rsidRPr="00A61396">
        <w:rPr>
          <w:rFonts w:ascii="宋体" w:eastAsia="宋体" w:hAnsi="宋体" w:cs="宋体" w:hint="eastAsia"/>
          <w:sz w:val="24"/>
        </w:rPr>
        <w:t>、</w:t>
      </w:r>
      <w:proofErr w:type="spellStart"/>
      <w:r w:rsidRPr="00A61396">
        <w:rPr>
          <w:rFonts w:ascii="宋体" w:eastAsia="宋体" w:hAnsi="宋体" w:cs="宋体"/>
          <w:sz w:val="24"/>
        </w:rPr>
        <w:t>ClassifierChains</w:t>
      </w:r>
      <w:proofErr w:type="spellEnd"/>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C231A6" w:rsidRDefault="00C231A6" w:rsidP="00A61396"/>
    <w:p w:rsidR="00C231A6" w:rsidRPr="00C231A6" w:rsidRDefault="00C231A6" w:rsidP="00A61396"/>
    <w:p w:rsidR="00604CB8" w:rsidRDefault="007317C2" w:rsidP="00A61396">
      <w:pPr>
        <w:pStyle w:val="2"/>
        <w:rPr>
          <w:rFonts w:hint="eastAsia"/>
        </w:rPr>
      </w:pPr>
      <w:r>
        <w:rPr>
          <w:rFonts w:hint="eastAsia"/>
        </w:rPr>
        <w:t>4.6</w:t>
      </w:r>
      <w:r w:rsidR="00A61396" w:rsidRPr="00E9631D">
        <w:rPr>
          <w:rFonts w:hint="eastAsia"/>
        </w:rPr>
        <w:t xml:space="preserve"> </w:t>
      </w:r>
      <w:r>
        <w:rPr>
          <w:rFonts w:hint="eastAsia"/>
        </w:rPr>
        <w:t>模型预测能力评估</w:t>
      </w:r>
    </w:p>
    <w:p w:rsidR="00604CB8" w:rsidRDefault="00604CB8" w:rsidP="00604CB8"/>
    <w:p w:rsidR="00604CB8" w:rsidRDefault="00604CB8" w:rsidP="00604CB8"/>
    <w:p w:rsidR="00604CB8" w:rsidRDefault="00604CB8" w:rsidP="00604CB8"/>
    <w:p w:rsidR="00604CB8" w:rsidRDefault="00604CB8" w:rsidP="00604CB8"/>
    <w:p w:rsidR="00C231A6" w:rsidRPr="00C231A6" w:rsidRDefault="00C231A6" w:rsidP="00C231A6">
      <w:pPr>
        <w:pStyle w:val="1"/>
        <w:rPr>
          <w:sz w:val="32"/>
          <w:szCs w:val="32"/>
        </w:rPr>
      </w:pPr>
      <w:r w:rsidRPr="00C231A6">
        <w:rPr>
          <w:rFonts w:hint="eastAsia"/>
          <w:sz w:val="32"/>
          <w:szCs w:val="32"/>
        </w:rPr>
        <w:t xml:space="preserve">4.7 </w:t>
      </w:r>
      <w:r w:rsidRPr="00C231A6">
        <w:rPr>
          <w:rFonts w:hint="eastAsia"/>
          <w:sz w:val="32"/>
          <w:szCs w:val="32"/>
        </w:rPr>
        <w:t>实验环境介绍</w:t>
      </w:r>
      <w:r w:rsidRPr="00C231A6">
        <w:rPr>
          <w:rFonts w:hint="eastAsia"/>
          <w:sz w:val="32"/>
          <w:szCs w:val="32"/>
        </w:rPr>
        <w:t xml:space="preserve">  </w:t>
      </w:r>
    </w:p>
    <w:p w:rsidR="00604CB8" w:rsidRDefault="00C231A6" w:rsidP="00C231A6">
      <w:r>
        <w:t xml:space="preserve">  </w:t>
      </w:r>
    </w:p>
    <w:p w:rsidR="00604CB8" w:rsidRDefault="00604CB8" w:rsidP="00604CB8"/>
    <w:p w:rsidR="00604CB8" w:rsidRPr="006E41AF" w:rsidRDefault="00604CB8" w:rsidP="00604CB8"/>
    <w:p w:rsidR="00604CB8" w:rsidRDefault="00604CB8" w:rsidP="00604CB8"/>
    <w:p w:rsidR="00604CB8" w:rsidRDefault="00604CB8" w:rsidP="00604CB8"/>
    <w:p w:rsidR="00604CB8" w:rsidRDefault="00604CB8" w:rsidP="00604CB8"/>
    <w:p w:rsidR="00604CB8" w:rsidRDefault="00604CB8" w:rsidP="00604CB8"/>
    <w:p w:rsidR="00604CB8" w:rsidRDefault="00604CB8" w:rsidP="00C231A6">
      <w:pPr>
        <w:rPr>
          <w:rFonts w:ascii="Times New Roman" w:eastAsia="宋体" w:hAnsi="Times New Roman" w:cs="Times New Roman"/>
          <w:sz w:val="24"/>
        </w:rPr>
      </w:pPr>
    </w:p>
    <w:p w:rsidR="00D85704" w:rsidRPr="00F203C8" w:rsidRDefault="00C231A6" w:rsidP="00F203C8">
      <w:pPr>
        <w:pStyle w:val="1"/>
        <w:rPr>
          <w:sz w:val="32"/>
        </w:rPr>
      </w:pPr>
      <w:r>
        <w:rPr>
          <w:rFonts w:hint="eastAsia"/>
          <w:sz w:val="32"/>
        </w:rPr>
        <w:t>4.8</w:t>
      </w:r>
      <w:r w:rsidR="00056802" w:rsidRPr="00E9631D">
        <w:rPr>
          <w:rFonts w:hint="eastAsia"/>
          <w:sz w:val="32"/>
        </w:rPr>
        <w:t xml:space="preserve"> </w:t>
      </w:r>
      <w:r w:rsidR="00056802" w:rsidRPr="00E9631D">
        <w:rPr>
          <w:rFonts w:hint="eastAsia"/>
          <w:sz w:val="32"/>
        </w:rPr>
        <w:t>本章小结</w:t>
      </w:r>
    </w:p>
    <w:p w:rsidR="00D85704" w:rsidRDefault="00D85704" w:rsidP="00FA2CB5"/>
    <w:p w:rsidR="00C231A6" w:rsidRDefault="00C231A6" w:rsidP="00FA2CB5"/>
    <w:p w:rsidR="00C231A6" w:rsidRDefault="00C231A6" w:rsidP="00FA2CB5"/>
    <w:p w:rsidR="00C231A6" w:rsidRDefault="00C231A6" w:rsidP="00FA2CB5"/>
    <w:p w:rsidR="00C231A6" w:rsidRPr="00C231A6" w:rsidRDefault="00C231A6" w:rsidP="00FA2CB5"/>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056802" w:rsidRDefault="008612F0" w:rsidP="00C231A6">
      <w:pPr>
        <w:pStyle w:val="a7"/>
        <w:rPr>
          <w:rFonts w:hint="eastAsia"/>
        </w:rPr>
      </w:pPr>
      <w:r>
        <w:rPr>
          <w:rFonts w:hint="eastAsia"/>
        </w:rPr>
        <w:t>第五章</w:t>
      </w:r>
      <w:r>
        <w:rPr>
          <w:rFonts w:hint="eastAsia"/>
        </w:rPr>
        <w:t xml:space="preserve"> </w:t>
      </w:r>
      <w:r>
        <w:rPr>
          <w:rFonts w:hint="eastAsia"/>
        </w:rPr>
        <w:t>结论与展望</w:t>
      </w:r>
    </w:p>
    <w:p w:rsidR="00056802" w:rsidRDefault="006F1898" w:rsidP="00E12004">
      <w:pPr>
        <w:pStyle w:val="1"/>
      </w:pPr>
      <w:r>
        <w:rPr>
          <w:rFonts w:hint="eastAsia"/>
        </w:rPr>
        <w:t xml:space="preserve">5.1 </w:t>
      </w:r>
      <w:r>
        <w:rPr>
          <w:rFonts w:hint="eastAsia"/>
        </w:rPr>
        <w:t>总结</w:t>
      </w:r>
    </w:p>
    <w:p w:rsidR="006F1898" w:rsidRDefault="006F1898" w:rsidP="00E12004">
      <w:pPr>
        <w:pStyle w:val="1"/>
      </w:pPr>
      <w:r>
        <w:rPr>
          <w:rFonts w:hint="eastAsia"/>
        </w:rPr>
        <w:t xml:space="preserve">5.2 </w:t>
      </w:r>
      <w:r>
        <w:rPr>
          <w:rFonts w:hint="eastAsia"/>
        </w:rPr>
        <w:t>展望</w:t>
      </w:r>
    </w:p>
    <w:p w:rsidR="001414AE" w:rsidRDefault="001414AE" w:rsidP="00056802"/>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34576F" w:rsidRDefault="0034576F" w:rsidP="00AC6312">
      <w:pPr>
        <w:pStyle w:val="a7"/>
        <w:jc w:val="both"/>
        <w:rPr>
          <w:rFonts w:hint="eastAsia"/>
        </w:rPr>
      </w:pPr>
    </w:p>
    <w:p w:rsidR="00AC6312" w:rsidRPr="00AC6312" w:rsidRDefault="00AC6312" w:rsidP="00AC631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lastRenderedPageBreak/>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92"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69A5" w:rsidRDefault="00DF69A5" w:rsidP="005C2DA4">
      <w:r>
        <w:separator/>
      </w:r>
    </w:p>
  </w:endnote>
  <w:endnote w:type="continuationSeparator" w:id="0">
    <w:p w:rsidR="00DF69A5" w:rsidRDefault="00DF69A5"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1"/>
    <w:family w:val="roman"/>
    <w:pitch w:val="variable"/>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69A5" w:rsidRDefault="00DF69A5" w:rsidP="005C2DA4">
      <w:r>
        <w:separator/>
      </w:r>
    </w:p>
  </w:footnote>
  <w:footnote w:type="continuationSeparator" w:id="0">
    <w:p w:rsidR="00DF69A5" w:rsidRDefault="00DF69A5" w:rsidP="005C2DA4">
      <w:r>
        <w:continuationSeparator/>
      </w:r>
    </w:p>
  </w:footnote>
  <w:footnote w:id="1">
    <w:p w:rsidR="00591EBC" w:rsidRPr="00615521" w:rsidRDefault="00591EBC">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291EC340"/>
    <w:lvl w:ilvl="0" w:tplc="04090001">
      <w:start w:val="1"/>
      <w:numFmt w:val="bullet"/>
      <w:lvlText w:val=""/>
      <w:lvlJc w:val="left"/>
      <w:pPr>
        <w:ind w:left="963" w:hanging="420"/>
      </w:pPr>
      <w:rPr>
        <w:rFonts w:ascii="Wingdings" w:hAnsi="Wingdings" w:hint="default"/>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16441F5"/>
    <w:multiLevelType w:val="hybridMultilevel"/>
    <w:tmpl w:val="31F6F94E"/>
    <w:lvl w:ilvl="0" w:tplc="1550E0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7">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8">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CD83417"/>
    <w:multiLevelType w:val="hybridMultilevel"/>
    <w:tmpl w:val="F67EF880"/>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3">
    <w:nsid w:val="57052878"/>
    <w:multiLevelType w:val="hybridMultilevel"/>
    <w:tmpl w:val="B36A9B86"/>
    <w:lvl w:ilvl="0" w:tplc="2C9245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153031"/>
    <w:multiLevelType w:val="singleLevel"/>
    <w:tmpl w:val="5A153031"/>
    <w:lvl w:ilvl="0">
      <w:start w:val="1"/>
      <w:numFmt w:val="chineseCounting"/>
      <w:suff w:val="space"/>
      <w:lvlText w:val="第%1章"/>
      <w:lvlJc w:val="left"/>
    </w:lvl>
  </w:abstractNum>
  <w:abstractNum w:abstractNumId="15">
    <w:nsid w:val="5A153E52"/>
    <w:multiLevelType w:val="singleLevel"/>
    <w:tmpl w:val="5A153E52"/>
    <w:lvl w:ilvl="0">
      <w:start w:val="4"/>
      <w:numFmt w:val="chineseCounting"/>
      <w:suff w:val="space"/>
      <w:lvlText w:val="第%1章"/>
      <w:lvlJc w:val="left"/>
    </w:lvl>
  </w:abstractNum>
  <w:abstractNum w:abstractNumId="16">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7">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9">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0"/>
  </w:num>
  <w:num w:numId="4">
    <w:abstractNumId w:val="17"/>
  </w:num>
  <w:num w:numId="5">
    <w:abstractNumId w:val="18"/>
  </w:num>
  <w:num w:numId="6">
    <w:abstractNumId w:val="1"/>
  </w:num>
  <w:num w:numId="7">
    <w:abstractNumId w:val="0"/>
  </w:num>
  <w:num w:numId="8">
    <w:abstractNumId w:val="12"/>
  </w:num>
  <w:num w:numId="9">
    <w:abstractNumId w:val="16"/>
  </w:num>
  <w:num w:numId="10">
    <w:abstractNumId w:val="8"/>
  </w:num>
  <w:num w:numId="11">
    <w:abstractNumId w:val="7"/>
  </w:num>
  <w:num w:numId="12">
    <w:abstractNumId w:val="9"/>
  </w:num>
  <w:num w:numId="13">
    <w:abstractNumId w:val="4"/>
  </w:num>
  <w:num w:numId="14">
    <w:abstractNumId w:val="11"/>
  </w:num>
  <w:num w:numId="15">
    <w:abstractNumId w:val="3"/>
  </w:num>
  <w:num w:numId="16">
    <w:abstractNumId w:val="19"/>
  </w:num>
  <w:num w:numId="17">
    <w:abstractNumId w:val="6"/>
  </w:num>
  <w:num w:numId="18">
    <w:abstractNumId w:val="2"/>
  </w:num>
  <w:num w:numId="19">
    <w:abstractNumId w:val="5"/>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6425"/>
    <w:rsid w:val="000172B7"/>
    <w:rsid w:val="000210B5"/>
    <w:rsid w:val="000217AC"/>
    <w:rsid w:val="00023E65"/>
    <w:rsid w:val="000258DE"/>
    <w:rsid w:val="00032737"/>
    <w:rsid w:val="00032C8C"/>
    <w:rsid w:val="00034A72"/>
    <w:rsid w:val="00037EDD"/>
    <w:rsid w:val="00040537"/>
    <w:rsid w:val="00040625"/>
    <w:rsid w:val="0004083D"/>
    <w:rsid w:val="00044929"/>
    <w:rsid w:val="000456F6"/>
    <w:rsid w:val="000505EE"/>
    <w:rsid w:val="00051432"/>
    <w:rsid w:val="000516B9"/>
    <w:rsid w:val="000517B7"/>
    <w:rsid w:val="0005329E"/>
    <w:rsid w:val="0005438C"/>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711A"/>
    <w:rsid w:val="000772F6"/>
    <w:rsid w:val="000822B8"/>
    <w:rsid w:val="00082F9B"/>
    <w:rsid w:val="0008651E"/>
    <w:rsid w:val="00090C54"/>
    <w:rsid w:val="00091548"/>
    <w:rsid w:val="00093C1A"/>
    <w:rsid w:val="000954FD"/>
    <w:rsid w:val="000A0A35"/>
    <w:rsid w:val="000A1193"/>
    <w:rsid w:val="000A1901"/>
    <w:rsid w:val="000B0170"/>
    <w:rsid w:val="000B0750"/>
    <w:rsid w:val="000B20D0"/>
    <w:rsid w:val="000B30B0"/>
    <w:rsid w:val="000B7300"/>
    <w:rsid w:val="000C05B2"/>
    <w:rsid w:val="000C0E7A"/>
    <w:rsid w:val="000C15D1"/>
    <w:rsid w:val="000C2346"/>
    <w:rsid w:val="000C3BEE"/>
    <w:rsid w:val="000C72B3"/>
    <w:rsid w:val="000D1CA6"/>
    <w:rsid w:val="000E1D2E"/>
    <w:rsid w:val="000E267B"/>
    <w:rsid w:val="000E6141"/>
    <w:rsid w:val="000E6333"/>
    <w:rsid w:val="000E7B62"/>
    <w:rsid w:val="000F080B"/>
    <w:rsid w:val="000F1D14"/>
    <w:rsid w:val="000F32A2"/>
    <w:rsid w:val="000F53CB"/>
    <w:rsid w:val="000F5E0E"/>
    <w:rsid w:val="001006E1"/>
    <w:rsid w:val="00100749"/>
    <w:rsid w:val="0010316C"/>
    <w:rsid w:val="00107526"/>
    <w:rsid w:val="00107B50"/>
    <w:rsid w:val="001142FE"/>
    <w:rsid w:val="00115C1A"/>
    <w:rsid w:val="00115E72"/>
    <w:rsid w:val="00116418"/>
    <w:rsid w:val="0011647B"/>
    <w:rsid w:val="00117E0B"/>
    <w:rsid w:val="00124286"/>
    <w:rsid w:val="00125BDF"/>
    <w:rsid w:val="001273D5"/>
    <w:rsid w:val="001274DC"/>
    <w:rsid w:val="001414AE"/>
    <w:rsid w:val="001447B9"/>
    <w:rsid w:val="0014716F"/>
    <w:rsid w:val="00150D00"/>
    <w:rsid w:val="00152C61"/>
    <w:rsid w:val="00153833"/>
    <w:rsid w:val="001605AD"/>
    <w:rsid w:val="001608BE"/>
    <w:rsid w:val="00160B30"/>
    <w:rsid w:val="0016245D"/>
    <w:rsid w:val="001637B3"/>
    <w:rsid w:val="0017330F"/>
    <w:rsid w:val="00174F3E"/>
    <w:rsid w:val="00176372"/>
    <w:rsid w:val="00187434"/>
    <w:rsid w:val="00192B32"/>
    <w:rsid w:val="00194638"/>
    <w:rsid w:val="0019665D"/>
    <w:rsid w:val="00196668"/>
    <w:rsid w:val="001A245E"/>
    <w:rsid w:val="001A3345"/>
    <w:rsid w:val="001A5576"/>
    <w:rsid w:val="001A6DE6"/>
    <w:rsid w:val="001B59F4"/>
    <w:rsid w:val="001B7560"/>
    <w:rsid w:val="001B7BA2"/>
    <w:rsid w:val="001C0471"/>
    <w:rsid w:val="001C168E"/>
    <w:rsid w:val="001C672D"/>
    <w:rsid w:val="001C7576"/>
    <w:rsid w:val="001D53D7"/>
    <w:rsid w:val="001D7A5B"/>
    <w:rsid w:val="001E140A"/>
    <w:rsid w:val="001E200D"/>
    <w:rsid w:val="001E263D"/>
    <w:rsid w:val="001E61D7"/>
    <w:rsid w:val="001E6CAC"/>
    <w:rsid w:val="001E6CB4"/>
    <w:rsid w:val="001F0917"/>
    <w:rsid w:val="001F197A"/>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5B2"/>
    <w:rsid w:val="00217F54"/>
    <w:rsid w:val="00222CC6"/>
    <w:rsid w:val="00225855"/>
    <w:rsid w:val="0022712E"/>
    <w:rsid w:val="00227BDF"/>
    <w:rsid w:val="0023162D"/>
    <w:rsid w:val="002336D7"/>
    <w:rsid w:val="00234882"/>
    <w:rsid w:val="00235124"/>
    <w:rsid w:val="002368E8"/>
    <w:rsid w:val="00240522"/>
    <w:rsid w:val="0024073B"/>
    <w:rsid w:val="002433C3"/>
    <w:rsid w:val="00245D26"/>
    <w:rsid w:val="00246485"/>
    <w:rsid w:val="00246CB4"/>
    <w:rsid w:val="00246E34"/>
    <w:rsid w:val="00250461"/>
    <w:rsid w:val="002510A8"/>
    <w:rsid w:val="002562E7"/>
    <w:rsid w:val="002566D5"/>
    <w:rsid w:val="0025712A"/>
    <w:rsid w:val="00260139"/>
    <w:rsid w:val="00262D4A"/>
    <w:rsid w:val="0026614E"/>
    <w:rsid w:val="00270622"/>
    <w:rsid w:val="00272708"/>
    <w:rsid w:val="00272D29"/>
    <w:rsid w:val="00273BBF"/>
    <w:rsid w:val="002752A9"/>
    <w:rsid w:val="00280AEC"/>
    <w:rsid w:val="0028224B"/>
    <w:rsid w:val="00286E2B"/>
    <w:rsid w:val="00286E5A"/>
    <w:rsid w:val="00290E7D"/>
    <w:rsid w:val="0029251D"/>
    <w:rsid w:val="002936D8"/>
    <w:rsid w:val="0029385D"/>
    <w:rsid w:val="0029437C"/>
    <w:rsid w:val="00296389"/>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D5EA1"/>
    <w:rsid w:val="002D6101"/>
    <w:rsid w:val="002D6E0F"/>
    <w:rsid w:val="002D716B"/>
    <w:rsid w:val="002E1CC0"/>
    <w:rsid w:val="002E3A3D"/>
    <w:rsid w:val="002E41D5"/>
    <w:rsid w:val="002E42E9"/>
    <w:rsid w:val="002E6255"/>
    <w:rsid w:val="002E76E1"/>
    <w:rsid w:val="002F0211"/>
    <w:rsid w:val="002F24A9"/>
    <w:rsid w:val="002F25ED"/>
    <w:rsid w:val="002F271E"/>
    <w:rsid w:val="002F2907"/>
    <w:rsid w:val="002F45BF"/>
    <w:rsid w:val="003004DD"/>
    <w:rsid w:val="003022C4"/>
    <w:rsid w:val="00302360"/>
    <w:rsid w:val="00304CAF"/>
    <w:rsid w:val="003106CF"/>
    <w:rsid w:val="003109DF"/>
    <w:rsid w:val="00314B09"/>
    <w:rsid w:val="00316E0A"/>
    <w:rsid w:val="003239FA"/>
    <w:rsid w:val="003254D2"/>
    <w:rsid w:val="003328DE"/>
    <w:rsid w:val="00332B02"/>
    <w:rsid w:val="003343C0"/>
    <w:rsid w:val="00334C51"/>
    <w:rsid w:val="00336450"/>
    <w:rsid w:val="00336C3E"/>
    <w:rsid w:val="003370F7"/>
    <w:rsid w:val="0034019E"/>
    <w:rsid w:val="00345281"/>
    <w:rsid w:val="0034576F"/>
    <w:rsid w:val="00345BEA"/>
    <w:rsid w:val="00347166"/>
    <w:rsid w:val="00347303"/>
    <w:rsid w:val="00350A6E"/>
    <w:rsid w:val="00353E65"/>
    <w:rsid w:val="00354B85"/>
    <w:rsid w:val="00360520"/>
    <w:rsid w:val="00362013"/>
    <w:rsid w:val="003658AE"/>
    <w:rsid w:val="00366154"/>
    <w:rsid w:val="00371F8D"/>
    <w:rsid w:val="00373485"/>
    <w:rsid w:val="00380247"/>
    <w:rsid w:val="003809A8"/>
    <w:rsid w:val="0038139E"/>
    <w:rsid w:val="00382959"/>
    <w:rsid w:val="00383985"/>
    <w:rsid w:val="00383FEB"/>
    <w:rsid w:val="003846F1"/>
    <w:rsid w:val="00386A58"/>
    <w:rsid w:val="00393478"/>
    <w:rsid w:val="003950B7"/>
    <w:rsid w:val="003979BF"/>
    <w:rsid w:val="003A37A6"/>
    <w:rsid w:val="003A3DA3"/>
    <w:rsid w:val="003A42D9"/>
    <w:rsid w:val="003A6568"/>
    <w:rsid w:val="003B1EA0"/>
    <w:rsid w:val="003B2402"/>
    <w:rsid w:val="003B354C"/>
    <w:rsid w:val="003B3727"/>
    <w:rsid w:val="003B3B8B"/>
    <w:rsid w:val="003B6287"/>
    <w:rsid w:val="003C19F2"/>
    <w:rsid w:val="003C233C"/>
    <w:rsid w:val="003C488F"/>
    <w:rsid w:val="003D232F"/>
    <w:rsid w:val="003D47A7"/>
    <w:rsid w:val="003D6418"/>
    <w:rsid w:val="003D6BF2"/>
    <w:rsid w:val="003D6CFA"/>
    <w:rsid w:val="003E0B75"/>
    <w:rsid w:val="003E0C14"/>
    <w:rsid w:val="003E57DB"/>
    <w:rsid w:val="003E58B9"/>
    <w:rsid w:val="003F015E"/>
    <w:rsid w:val="003F07DF"/>
    <w:rsid w:val="003F0C71"/>
    <w:rsid w:val="003F5DD9"/>
    <w:rsid w:val="00401BA0"/>
    <w:rsid w:val="00407670"/>
    <w:rsid w:val="004106B5"/>
    <w:rsid w:val="00415B5D"/>
    <w:rsid w:val="00416CFE"/>
    <w:rsid w:val="00416FC4"/>
    <w:rsid w:val="00424365"/>
    <w:rsid w:val="00424463"/>
    <w:rsid w:val="004331DD"/>
    <w:rsid w:val="00436A68"/>
    <w:rsid w:val="00437E2F"/>
    <w:rsid w:val="00442BE0"/>
    <w:rsid w:val="00443329"/>
    <w:rsid w:val="004443E0"/>
    <w:rsid w:val="004449B7"/>
    <w:rsid w:val="00446037"/>
    <w:rsid w:val="004471D2"/>
    <w:rsid w:val="00447958"/>
    <w:rsid w:val="00447B4C"/>
    <w:rsid w:val="00451381"/>
    <w:rsid w:val="0045424D"/>
    <w:rsid w:val="00455B0B"/>
    <w:rsid w:val="00460038"/>
    <w:rsid w:val="00462B31"/>
    <w:rsid w:val="00462DD9"/>
    <w:rsid w:val="004673E7"/>
    <w:rsid w:val="00472003"/>
    <w:rsid w:val="004739DB"/>
    <w:rsid w:val="004741D8"/>
    <w:rsid w:val="00480D8A"/>
    <w:rsid w:val="0048567E"/>
    <w:rsid w:val="004864A1"/>
    <w:rsid w:val="004914A9"/>
    <w:rsid w:val="004929A3"/>
    <w:rsid w:val="00493590"/>
    <w:rsid w:val="00493EFF"/>
    <w:rsid w:val="00493F44"/>
    <w:rsid w:val="004961AA"/>
    <w:rsid w:val="004A150E"/>
    <w:rsid w:val="004A259B"/>
    <w:rsid w:val="004A50B2"/>
    <w:rsid w:val="004A5332"/>
    <w:rsid w:val="004B064B"/>
    <w:rsid w:val="004B1041"/>
    <w:rsid w:val="004B4F1F"/>
    <w:rsid w:val="004B59F7"/>
    <w:rsid w:val="004B6124"/>
    <w:rsid w:val="004B6C44"/>
    <w:rsid w:val="004B78CC"/>
    <w:rsid w:val="004D12E5"/>
    <w:rsid w:val="004D37CD"/>
    <w:rsid w:val="004D409E"/>
    <w:rsid w:val="004D60D8"/>
    <w:rsid w:val="004E3969"/>
    <w:rsid w:val="004E528C"/>
    <w:rsid w:val="004F50DA"/>
    <w:rsid w:val="004F5BFC"/>
    <w:rsid w:val="00502770"/>
    <w:rsid w:val="00506FD9"/>
    <w:rsid w:val="0051136D"/>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6106"/>
    <w:rsid w:val="00546AB8"/>
    <w:rsid w:val="00547219"/>
    <w:rsid w:val="00553CCC"/>
    <w:rsid w:val="00556D39"/>
    <w:rsid w:val="00561277"/>
    <w:rsid w:val="005628D7"/>
    <w:rsid w:val="00563310"/>
    <w:rsid w:val="00564299"/>
    <w:rsid w:val="0056486F"/>
    <w:rsid w:val="00564B4F"/>
    <w:rsid w:val="00587BCC"/>
    <w:rsid w:val="00591EBC"/>
    <w:rsid w:val="00593FBB"/>
    <w:rsid w:val="00596ECE"/>
    <w:rsid w:val="005A28AC"/>
    <w:rsid w:val="005A33D7"/>
    <w:rsid w:val="005B27A4"/>
    <w:rsid w:val="005B5708"/>
    <w:rsid w:val="005B75A2"/>
    <w:rsid w:val="005C0061"/>
    <w:rsid w:val="005C2C7E"/>
    <w:rsid w:val="005C2DA4"/>
    <w:rsid w:val="005C43BB"/>
    <w:rsid w:val="005C5AD1"/>
    <w:rsid w:val="005C6176"/>
    <w:rsid w:val="005C74E6"/>
    <w:rsid w:val="005D01E2"/>
    <w:rsid w:val="005D02C8"/>
    <w:rsid w:val="005D0626"/>
    <w:rsid w:val="005D12DB"/>
    <w:rsid w:val="005D251A"/>
    <w:rsid w:val="005D3006"/>
    <w:rsid w:val="005D4851"/>
    <w:rsid w:val="005D5C0D"/>
    <w:rsid w:val="005D63DC"/>
    <w:rsid w:val="005D78F0"/>
    <w:rsid w:val="005E33D7"/>
    <w:rsid w:val="005F314B"/>
    <w:rsid w:val="006001C2"/>
    <w:rsid w:val="00600ACD"/>
    <w:rsid w:val="006017FB"/>
    <w:rsid w:val="006029F2"/>
    <w:rsid w:val="00602AD6"/>
    <w:rsid w:val="00604CB8"/>
    <w:rsid w:val="006057EC"/>
    <w:rsid w:val="00605858"/>
    <w:rsid w:val="0060744F"/>
    <w:rsid w:val="006102FF"/>
    <w:rsid w:val="00613F71"/>
    <w:rsid w:val="0061525A"/>
    <w:rsid w:val="00615521"/>
    <w:rsid w:val="0063496E"/>
    <w:rsid w:val="00636855"/>
    <w:rsid w:val="00636A35"/>
    <w:rsid w:val="00641DF7"/>
    <w:rsid w:val="0064273C"/>
    <w:rsid w:val="006453C7"/>
    <w:rsid w:val="0064772E"/>
    <w:rsid w:val="00651025"/>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351C"/>
    <w:rsid w:val="006B4B82"/>
    <w:rsid w:val="006C536D"/>
    <w:rsid w:val="006C5E97"/>
    <w:rsid w:val="006C639F"/>
    <w:rsid w:val="006C6EE6"/>
    <w:rsid w:val="006D3393"/>
    <w:rsid w:val="006D5BC8"/>
    <w:rsid w:val="006E41AF"/>
    <w:rsid w:val="006E73F7"/>
    <w:rsid w:val="006F1898"/>
    <w:rsid w:val="006F59FF"/>
    <w:rsid w:val="00700BA3"/>
    <w:rsid w:val="00705CBA"/>
    <w:rsid w:val="00710228"/>
    <w:rsid w:val="00712CBB"/>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2D81"/>
    <w:rsid w:val="007540BA"/>
    <w:rsid w:val="00754361"/>
    <w:rsid w:val="00755971"/>
    <w:rsid w:val="00756FAE"/>
    <w:rsid w:val="00757A98"/>
    <w:rsid w:val="0076068C"/>
    <w:rsid w:val="007637B1"/>
    <w:rsid w:val="00764390"/>
    <w:rsid w:val="007656D8"/>
    <w:rsid w:val="007656F0"/>
    <w:rsid w:val="00765704"/>
    <w:rsid w:val="007657B7"/>
    <w:rsid w:val="00765B37"/>
    <w:rsid w:val="00766E0D"/>
    <w:rsid w:val="00773C87"/>
    <w:rsid w:val="007774EB"/>
    <w:rsid w:val="0078144B"/>
    <w:rsid w:val="00781BAD"/>
    <w:rsid w:val="00784D64"/>
    <w:rsid w:val="007878D8"/>
    <w:rsid w:val="00792578"/>
    <w:rsid w:val="007965CA"/>
    <w:rsid w:val="00797006"/>
    <w:rsid w:val="007A07E9"/>
    <w:rsid w:val="007A34C5"/>
    <w:rsid w:val="007A56BC"/>
    <w:rsid w:val="007B1AFD"/>
    <w:rsid w:val="007B2427"/>
    <w:rsid w:val="007B24CC"/>
    <w:rsid w:val="007B2B53"/>
    <w:rsid w:val="007B7525"/>
    <w:rsid w:val="007B7B26"/>
    <w:rsid w:val="007C2536"/>
    <w:rsid w:val="007C62EE"/>
    <w:rsid w:val="007D31CC"/>
    <w:rsid w:val="007D5BA6"/>
    <w:rsid w:val="007E0A4C"/>
    <w:rsid w:val="007E0D13"/>
    <w:rsid w:val="007E1240"/>
    <w:rsid w:val="007E1F2C"/>
    <w:rsid w:val="007E5167"/>
    <w:rsid w:val="007E6015"/>
    <w:rsid w:val="007F22DC"/>
    <w:rsid w:val="007F2671"/>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6B7D"/>
    <w:rsid w:val="0084022B"/>
    <w:rsid w:val="008405E8"/>
    <w:rsid w:val="00841210"/>
    <w:rsid w:val="0084398A"/>
    <w:rsid w:val="008452CC"/>
    <w:rsid w:val="0085001E"/>
    <w:rsid w:val="0085039E"/>
    <w:rsid w:val="00852530"/>
    <w:rsid w:val="00855116"/>
    <w:rsid w:val="00855DDC"/>
    <w:rsid w:val="008608BA"/>
    <w:rsid w:val="00860D2D"/>
    <w:rsid w:val="008612F0"/>
    <w:rsid w:val="00864694"/>
    <w:rsid w:val="008725E6"/>
    <w:rsid w:val="00874555"/>
    <w:rsid w:val="00877630"/>
    <w:rsid w:val="00880EFC"/>
    <w:rsid w:val="00881819"/>
    <w:rsid w:val="00882253"/>
    <w:rsid w:val="00884E0B"/>
    <w:rsid w:val="0088517A"/>
    <w:rsid w:val="008851EF"/>
    <w:rsid w:val="008922CE"/>
    <w:rsid w:val="00896E3A"/>
    <w:rsid w:val="008A1319"/>
    <w:rsid w:val="008A5A04"/>
    <w:rsid w:val="008B1153"/>
    <w:rsid w:val="008B21E1"/>
    <w:rsid w:val="008B38AF"/>
    <w:rsid w:val="008B68CF"/>
    <w:rsid w:val="008D1672"/>
    <w:rsid w:val="008E0EB1"/>
    <w:rsid w:val="008E7A06"/>
    <w:rsid w:val="008E7B4D"/>
    <w:rsid w:val="008F2CCD"/>
    <w:rsid w:val="008F38EA"/>
    <w:rsid w:val="008F462D"/>
    <w:rsid w:val="008F4A1B"/>
    <w:rsid w:val="008F6604"/>
    <w:rsid w:val="008F7184"/>
    <w:rsid w:val="009003F6"/>
    <w:rsid w:val="009007F1"/>
    <w:rsid w:val="00901A6E"/>
    <w:rsid w:val="00902ABC"/>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4584"/>
    <w:rsid w:val="00937BC4"/>
    <w:rsid w:val="009403C6"/>
    <w:rsid w:val="0094355A"/>
    <w:rsid w:val="00950692"/>
    <w:rsid w:val="009513F7"/>
    <w:rsid w:val="00955ED2"/>
    <w:rsid w:val="00956F12"/>
    <w:rsid w:val="0096024F"/>
    <w:rsid w:val="00961BAF"/>
    <w:rsid w:val="00963703"/>
    <w:rsid w:val="00963782"/>
    <w:rsid w:val="0096499E"/>
    <w:rsid w:val="00970718"/>
    <w:rsid w:val="00973101"/>
    <w:rsid w:val="009753D4"/>
    <w:rsid w:val="00977175"/>
    <w:rsid w:val="00977AB8"/>
    <w:rsid w:val="00977F0F"/>
    <w:rsid w:val="0098018D"/>
    <w:rsid w:val="00980A97"/>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7914"/>
    <w:rsid w:val="009D1506"/>
    <w:rsid w:val="009D23DD"/>
    <w:rsid w:val="009D2BBB"/>
    <w:rsid w:val="009D6079"/>
    <w:rsid w:val="009D6A53"/>
    <w:rsid w:val="009D73EC"/>
    <w:rsid w:val="009E784E"/>
    <w:rsid w:val="009F06DD"/>
    <w:rsid w:val="009F551A"/>
    <w:rsid w:val="009F6BD1"/>
    <w:rsid w:val="009F6D27"/>
    <w:rsid w:val="009F7815"/>
    <w:rsid w:val="00A01579"/>
    <w:rsid w:val="00A0494C"/>
    <w:rsid w:val="00A05274"/>
    <w:rsid w:val="00A0624D"/>
    <w:rsid w:val="00A07B94"/>
    <w:rsid w:val="00A12155"/>
    <w:rsid w:val="00A2302B"/>
    <w:rsid w:val="00A257CF"/>
    <w:rsid w:val="00A26A3B"/>
    <w:rsid w:val="00A30185"/>
    <w:rsid w:val="00A31A61"/>
    <w:rsid w:val="00A32331"/>
    <w:rsid w:val="00A33DD9"/>
    <w:rsid w:val="00A40C97"/>
    <w:rsid w:val="00A44736"/>
    <w:rsid w:val="00A4623C"/>
    <w:rsid w:val="00A50030"/>
    <w:rsid w:val="00A502BA"/>
    <w:rsid w:val="00A50B3B"/>
    <w:rsid w:val="00A54B05"/>
    <w:rsid w:val="00A554AD"/>
    <w:rsid w:val="00A56C26"/>
    <w:rsid w:val="00A56D5C"/>
    <w:rsid w:val="00A604C5"/>
    <w:rsid w:val="00A61396"/>
    <w:rsid w:val="00A619D1"/>
    <w:rsid w:val="00A61CB4"/>
    <w:rsid w:val="00A63F8B"/>
    <w:rsid w:val="00A647A4"/>
    <w:rsid w:val="00A654D5"/>
    <w:rsid w:val="00A70274"/>
    <w:rsid w:val="00A71159"/>
    <w:rsid w:val="00A85163"/>
    <w:rsid w:val="00A85EC4"/>
    <w:rsid w:val="00A913A8"/>
    <w:rsid w:val="00A913E3"/>
    <w:rsid w:val="00A91599"/>
    <w:rsid w:val="00A94E1D"/>
    <w:rsid w:val="00A96A37"/>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F0D4F"/>
    <w:rsid w:val="00AF34DC"/>
    <w:rsid w:val="00AF4478"/>
    <w:rsid w:val="00AF5374"/>
    <w:rsid w:val="00B031CA"/>
    <w:rsid w:val="00B03A45"/>
    <w:rsid w:val="00B05BD0"/>
    <w:rsid w:val="00B05EF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47E4"/>
    <w:rsid w:val="00B65FBB"/>
    <w:rsid w:val="00B6689C"/>
    <w:rsid w:val="00B66CD5"/>
    <w:rsid w:val="00B718E8"/>
    <w:rsid w:val="00B744C2"/>
    <w:rsid w:val="00B744C9"/>
    <w:rsid w:val="00B766B7"/>
    <w:rsid w:val="00B80449"/>
    <w:rsid w:val="00B80492"/>
    <w:rsid w:val="00B807D7"/>
    <w:rsid w:val="00B94D2C"/>
    <w:rsid w:val="00B9628B"/>
    <w:rsid w:val="00B9665A"/>
    <w:rsid w:val="00BA1C68"/>
    <w:rsid w:val="00BA22CD"/>
    <w:rsid w:val="00BA30FB"/>
    <w:rsid w:val="00BA3621"/>
    <w:rsid w:val="00BA5AC5"/>
    <w:rsid w:val="00BA699B"/>
    <w:rsid w:val="00BB032F"/>
    <w:rsid w:val="00BB25A6"/>
    <w:rsid w:val="00BC3EC9"/>
    <w:rsid w:val="00BC4CDD"/>
    <w:rsid w:val="00BC5425"/>
    <w:rsid w:val="00BD7458"/>
    <w:rsid w:val="00BD7C47"/>
    <w:rsid w:val="00BE0442"/>
    <w:rsid w:val="00BE4255"/>
    <w:rsid w:val="00BE4758"/>
    <w:rsid w:val="00C00D30"/>
    <w:rsid w:val="00C019EC"/>
    <w:rsid w:val="00C01C20"/>
    <w:rsid w:val="00C026CB"/>
    <w:rsid w:val="00C05964"/>
    <w:rsid w:val="00C06B9E"/>
    <w:rsid w:val="00C1268F"/>
    <w:rsid w:val="00C13CF5"/>
    <w:rsid w:val="00C1594D"/>
    <w:rsid w:val="00C16C47"/>
    <w:rsid w:val="00C20190"/>
    <w:rsid w:val="00C22A09"/>
    <w:rsid w:val="00C231A6"/>
    <w:rsid w:val="00C24220"/>
    <w:rsid w:val="00C24791"/>
    <w:rsid w:val="00C24DE0"/>
    <w:rsid w:val="00C27111"/>
    <w:rsid w:val="00C27EA7"/>
    <w:rsid w:val="00C311C7"/>
    <w:rsid w:val="00C3156F"/>
    <w:rsid w:val="00C34013"/>
    <w:rsid w:val="00C35BD6"/>
    <w:rsid w:val="00C40FDA"/>
    <w:rsid w:val="00C4140E"/>
    <w:rsid w:val="00C4191C"/>
    <w:rsid w:val="00C430F5"/>
    <w:rsid w:val="00C44203"/>
    <w:rsid w:val="00C448D6"/>
    <w:rsid w:val="00C44B78"/>
    <w:rsid w:val="00C476FE"/>
    <w:rsid w:val="00C47E17"/>
    <w:rsid w:val="00C47FEA"/>
    <w:rsid w:val="00C50F5B"/>
    <w:rsid w:val="00C523F3"/>
    <w:rsid w:val="00C554EC"/>
    <w:rsid w:val="00C56AF7"/>
    <w:rsid w:val="00C71261"/>
    <w:rsid w:val="00C73558"/>
    <w:rsid w:val="00C73BC1"/>
    <w:rsid w:val="00C7455B"/>
    <w:rsid w:val="00C74A4A"/>
    <w:rsid w:val="00C75822"/>
    <w:rsid w:val="00C818E9"/>
    <w:rsid w:val="00C81D1E"/>
    <w:rsid w:val="00C85B18"/>
    <w:rsid w:val="00C86D1C"/>
    <w:rsid w:val="00C9559E"/>
    <w:rsid w:val="00C9664A"/>
    <w:rsid w:val="00C9699A"/>
    <w:rsid w:val="00CA3348"/>
    <w:rsid w:val="00CA71B3"/>
    <w:rsid w:val="00CA7C45"/>
    <w:rsid w:val="00CB10C7"/>
    <w:rsid w:val="00CB1F89"/>
    <w:rsid w:val="00CB20C1"/>
    <w:rsid w:val="00CB27ED"/>
    <w:rsid w:val="00CB3BB2"/>
    <w:rsid w:val="00CB50BF"/>
    <w:rsid w:val="00CB50EE"/>
    <w:rsid w:val="00CB72F3"/>
    <w:rsid w:val="00CB7744"/>
    <w:rsid w:val="00CC0062"/>
    <w:rsid w:val="00CC01BB"/>
    <w:rsid w:val="00CC06CF"/>
    <w:rsid w:val="00CC24EC"/>
    <w:rsid w:val="00CC2C9A"/>
    <w:rsid w:val="00CC4832"/>
    <w:rsid w:val="00CD285E"/>
    <w:rsid w:val="00CD6E51"/>
    <w:rsid w:val="00CE4122"/>
    <w:rsid w:val="00CE443C"/>
    <w:rsid w:val="00CE5071"/>
    <w:rsid w:val="00CE62A5"/>
    <w:rsid w:val="00CE6833"/>
    <w:rsid w:val="00CF1867"/>
    <w:rsid w:val="00CF1B34"/>
    <w:rsid w:val="00CF1FD4"/>
    <w:rsid w:val="00CF24E0"/>
    <w:rsid w:val="00CF290E"/>
    <w:rsid w:val="00CF3F01"/>
    <w:rsid w:val="00D00ABF"/>
    <w:rsid w:val="00D017B5"/>
    <w:rsid w:val="00D04394"/>
    <w:rsid w:val="00D107B1"/>
    <w:rsid w:val="00D10E97"/>
    <w:rsid w:val="00D145A2"/>
    <w:rsid w:val="00D14CD7"/>
    <w:rsid w:val="00D17428"/>
    <w:rsid w:val="00D207C7"/>
    <w:rsid w:val="00D273A4"/>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C1FF9"/>
    <w:rsid w:val="00DC2286"/>
    <w:rsid w:val="00DC232B"/>
    <w:rsid w:val="00DC6755"/>
    <w:rsid w:val="00DC68FC"/>
    <w:rsid w:val="00DD2E38"/>
    <w:rsid w:val="00DD5F74"/>
    <w:rsid w:val="00DD6F08"/>
    <w:rsid w:val="00DE0F41"/>
    <w:rsid w:val="00DF69A5"/>
    <w:rsid w:val="00E073D4"/>
    <w:rsid w:val="00E07554"/>
    <w:rsid w:val="00E0755F"/>
    <w:rsid w:val="00E07C96"/>
    <w:rsid w:val="00E12004"/>
    <w:rsid w:val="00E141AE"/>
    <w:rsid w:val="00E1635A"/>
    <w:rsid w:val="00E237F2"/>
    <w:rsid w:val="00E26679"/>
    <w:rsid w:val="00E333E1"/>
    <w:rsid w:val="00E33477"/>
    <w:rsid w:val="00E36372"/>
    <w:rsid w:val="00E36E76"/>
    <w:rsid w:val="00E37D19"/>
    <w:rsid w:val="00E41B80"/>
    <w:rsid w:val="00E44C15"/>
    <w:rsid w:val="00E50F2C"/>
    <w:rsid w:val="00E5317B"/>
    <w:rsid w:val="00E5536E"/>
    <w:rsid w:val="00E55C36"/>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2CC9"/>
    <w:rsid w:val="00EB2F40"/>
    <w:rsid w:val="00EB45E6"/>
    <w:rsid w:val="00EB5210"/>
    <w:rsid w:val="00EB5A30"/>
    <w:rsid w:val="00EB6BF1"/>
    <w:rsid w:val="00EB6F42"/>
    <w:rsid w:val="00EB7E71"/>
    <w:rsid w:val="00EB7F0F"/>
    <w:rsid w:val="00ED16F4"/>
    <w:rsid w:val="00ED5227"/>
    <w:rsid w:val="00ED5807"/>
    <w:rsid w:val="00ED5E56"/>
    <w:rsid w:val="00ED7708"/>
    <w:rsid w:val="00EE0DE7"/>
    <w:rsid w:val="00EE2C54"/>
    <w:rsid w:val="00EE5BCF"/>
    <w:rsid w:val="00EE605F"/>
    <w:rsid w:val="00EE616A"/>
    <w:rsid w:val="00EE7BFA"/>
    <w:rsid w:val="00EF2ADA"/>
    <w:rsid w:val="00EF5328"/>
    <w:rsid w:val="00EF5965"/>
    <w:rsid w:val="00EF7355"/>
    <w:rsid w:val="00F00B23"/>
    <w:rsid w:val="00F019A6"/>
    <w:rsid w:val="00F04199"/>
    <w:rsid w:val="00F045F6"/>
    <w:rsid w:val="00F16787"/>
    <w:rsid w:val="00F203C8"/>
    <w:rsid w:val="00F2076F"/>
    <w:rsid w:val="00F25CF3"/>
    <w:rsid w:val="00F26478"/>
    <w:rsid w:val="00F318CA"/>
    <w:rsid w:val="00F33D74"/>
    <w:rsid w:val="00F400C4"/>
    <w:rsid w:val="00F415D4"/>
    <w:rsid w:val="00F41A48"/>
    <w:rsid w:val="00F45874"/>
    <w:rsid w:val="00F505EB"/>
    <w:rsid w:val="00F5545B"/>
    <w:rsid w:val="00F624B6"/>
    <w:rsid w:val="00F63432"/>
    <w:rsid w:val="00F6531B"/>
    <w:rsid w:val="00F65EA6"/>
    <w:rsid w:val="00F66934"/>
    <w:rsid w:val="00F67B77"/>
    <w:rsid w:val="00F67C52"/>
    <w:rsid w:val="00F70C8B"/>
    <w:rsid w:val="00F73178"/>
    <w:rsid w:val="00F74442"/>
    <w:rsid w:val="00F74B67"/>
    <w:rsid w:val="00F7790B"/>
    <w:rsid w:val="00F80E78"/>
    <w:rsid w:val="00F8122A"/>
    <w:rsid w:val="00F83BD3"/>
    <w:rsid w:val="00F84EF3"/>
    <w:rsid w:val="00F853FD"/>
    <w:rsid w:val="00F943F8"/>
    <w:rsid w:val="00F9653A"/>
    <w:rsid w:val="00FA2CB5"/>
    <w:rsid w:val="00FA2FF2"/>
    <w:rsid w:val="00FA68E1"/>
    <w:rsid w:val="00FA74F3"/>
    <w:rsid w:val="00FB1605"/>
    <w:rsid w:val="00FB1B41"/>
    <w:rsid w:val="00FC21BE"/>
    <w:rsid w:val="00FC32A0"/>
    <w:rsid w:val="00FC3319"/>
    <w:rsid w:val="00FD1455"/>
    <w:rsid w:val="00FD4D81"/>
    <w:rsid w:val="00FD5EB2"/>
    <w:rsid w:val="00FD6846"/>
    <w:rsid w:val="00FE0300"/>
    <w:rsid w:val="00FE4B57"/>
    <w:rsid w:val="00FE6C71"/>
    <w:rsid w:val="00FE73CA"/>
    <w:rsid w:val="00FF0561"/>
    <w:rsid w:val="00FF1988"/>
    <w:rsid w:val="00FF278B"/>
    <w:rsid w:val="00FF4B14"/>
    <w:rsid w:val="00FF4DD8"/>
    <w:rsid w:val="00FF5EDB"/>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image" Target="media/image87.png"/><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image" Target="media/image82.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hyperlink" Target="http://blog.csdn.net/heyongluoyao8/article/details/49408131" TargetMode="Externa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86.bin"/><Relationship Id="rId6" Type="http://schemas.openxmlformats.org/officeDocument/2006/relationships/settings" Target="settings.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0.wmf"/><Relationship Id="rId151" Type="http://schemas.openxmlformats.org/officeDocument/2006/relationships/image" Target="media/image69.tmp"/><Relationship Id="rId172" Type="http://schemas.openxmlformats.org/officeDocument/2006/relationships/image" Target="media/image80.wmf"/><Relationship Id="rId193"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89.bin"/><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diagramQuickStyle" Target="diagrams/quickStyle1.xml"/><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oleObject" Target="embeddings/oleObject84.bin"/><Relationship Id="rId194"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87.bin"/><Relationship Id="rId189" Type="http://schemas.openxmlformats.org/officeDocument/2006/relationships/image" Target="media/image86.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diagramColors" Target="diagrams/colors1.xml"/><Relationship Id="rId190" Type="http://schemas.openxmlformats.org/officeDocument/2006/relationships/oleObject" Target="embeddings/oleObject90.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image" Target="media/image84.wmf"/><Relationship Id="rId4" Type="http://schemas.openxmlformats.org/officeDocument/2006/relationships/styles" Target="styles.xml"/><Relationship Id="rId9" Type="http://schemas.openxmlformats.org/officeDocument/2006/relationships/endnotes" Target="endnotes.xml"/><Relationship Id="rId180" Type="http://schemas.microsoft.com/office/2007/relationships/diagramDrawing" Target="diagrams/drawing1.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oleObject" Target="embeddings/oleObject85.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88.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diagramData" Target="diagrams/data1.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 Id="rId70" Type="http://schemas.openxmlformats.org/officeDocument/2006/relationships/image" Target="media/image32.tmp"/><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diagramLayout" Target="diagrams/layout1.xml"/><Relationship Id="rId18" Type="http://schemas.openxmlformats.org/officeDocument/2006/relationships/image" Target="media/image6.wmf"/><Relationship Id="rId39" Type="http://schemas.openxmlformats.org/officeDocument/2006/relationships/oleObject" Target="embeddings/oleObject14.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t>
        <a:bodyPr/>
        <a:lstStyle/>
        <a:p>
          <a:endParaRPr lang="zh-CN" altLang="en-US"/>
        </a:p>
      </dgm:t>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t>
        <a:bodyPr/>
        <a:lstStyle/>
        <a:p>
          <a:endParaRPr lang="zh-CN" altLang="en-US"/>
        </a:p>
      </dgm:t>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t>
        <a:bodyPr/>
        <a:lstStyle/>
        <a:p>
          <a:endParaRPr lang="zh-CN" altLang="en-US"/>
        </a:p>
      </dgm:t>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CD94B936-B4A1-40EA-B4D0-C5DF39606D23}" type="presOf" srcId="{0C056B91-533C-4833-8256-ACFEE40A5430}" destId="{A0E1A99E-F3A4-49B0-A07C-11C604361F88}" srcOrd="0" destOrd="0" presId="urn:microsoft.com/office/officeart/2005/8/layout/chevron2"/>
    <dgm:cxn modelId="{12D1E3D9-7CCE-463A-8BAF-857463187E17}" srcId="{62713C58-69F9-4BDA-A8FE-300C45511A92}" destId="{3233DE3A-980B-4C7C-B66D-8BB814D9B15C}" srcOrd="0" destOrd="0" parTransId="{DF9B85DA-D8F1-4DEB-9F53-5AC852459ADB}" sibTransId="{084D9D9D-F5CD-4D67-8CDC-A7167694C4D5}"/>
    <dgm:cxn modelId="{3AB8175C-F842-4CE3-8E2C-C9BF0BC9E0DD}" srcId="{34BA9052-F48D-4140-B855-2F9DA7037898}" destId="{BF443BBC-55BC-440D-B205-7AA6AFE36744}" srcOrd="0" destOrd="0" parTransId="{DA606B80-860F-4135-8180-E23DEBE8B9E3}" sibTransId="{2B2D2755-450A-4459-8E74-B7A1F7ACA8FB}"/>
    <dgm:cxn modelId="{55D354A0-9618-43E9-BA5A-48459F85474E}" type="presOf" srcId="{BF443BBC-55BC-440D-B205-7AA6AFE36744}" destId="{3E55BE7E-5245-4A8A-A6C7-9914E7207A2B}" srcOrd="0" destOrd="0" presId="urn:microsoft.com/office/officeart/2005/8/layout/chevron2"/>
    <dgm:cxn modelId="{77037BFD-18C6-44D5-9505-35060F43D88E}" type="presOf" srcId="{3233DE3A-980B-4C7C-B66D-8BB814D9B15C}" destId="{22D91993-93E6-43CF-AAED-FBB46BF0DA37}"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85635510-D8F7-45E0-9231-986329797ABF}" type="presOf" srcId="{34BA9052-F48D-4140-B855-2F9DA7037898}" destId="{DD386276-921B-4D1F-9711-4B9BE235E7FC}" srcOrd="0" destOrd="0" presId="urn:microsoft.com/office/officeart/2005/8/layout/chevron2"/>
    <dgm:cxn modelId="{F6C62EB0-0E3E-4A93-8A50-0FBD91EA883E}" type="presOf" srcId="{E572D75E-BEC2-47C0-85E4-EA5E7416783B}" destId="{778AA199-43A4-488B-9314-9EC51773D684}" srcOrd="0" destOrd="0" presId="urn:microsoft.com/office/officeart/2005/8/layout/chevron2"/>
    <dgm:cxn modelId="{244CBD0E-6FA5-4DE9-967F-CE49750E17A8}" srcId="{34BA9052-F48D-4140-B855-2F9DA7037898}" destId="{36725174-2EFA-4157-B0C4-DE94CB4A8E04}" srcOrd="3" destOrd="0" parTransId="{833349E7-3101-45E1-8327-700481D2DA73}" sibTransId="{A616EDFC-EF69-48D2-B03E-36ACF20B14FB}"/>
    <dgm:cxn modelId="{B743775E-F2AA-4619-AD9E-240546BD5C0F}" srcId="{34BA9052-F48D-4140-B855-2F9DA7037898}" destId="{62713C58-69F9-4BDA-A8FE-300C45511A92}" srcOrd="4" destOrd="0" parTransId="{5AC9ED9E-168B-4CDD-90DF-0D1139D58771}" sibTransId="{8A05F26B-5321-4FEC-A8C9-37818817A18B}"/>
    <dgm:cxn modelId="{045AECFF-C126-45A9-85C5-662E0E3DCE4F}" srcId="{34BA9052-F48D-4140-B855-2F9DA7037898}" destId="{9DBF5EB2-9A8A-424D-BDA9-E07FAB714ACB}" srcOrd="2" destOrd="0" parTransId="{E254E6A5-D857-4016-909A-59209EF43C3E}" sibTransId="{6D3B148D-751F-4214-B7F3-6922085771F2}"/>
    <dgm:cxn modelId="{B286EDE3-3534-4C9F-B0F9-6EF280B9ABBD}" type="presOf" srcId="{9AD45489-B64A-4148-9DC4-EBC730820134}" destId="{E00282CB-DFC3-4331-84F1-68C6D9F417A1}"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E5229DB3-9B35-410E-AC84-114D4DF116F2}" type="presOf" srcId="{06175C77-4159-4471-B534-DF983A91486F}" destId="{1A1C0EF1-3600-4422-9D7E-67D9FB502A80}" srcOrd="0" destOrd="0" presId="urn:microsoft.com/office/officeart/2005/8/layout/chevron2"/>
    <dgm:cxn modelId="{C3BC2B9A-AA5D-4714-93B2-F7B89D9025FC}" type="presOf" srcId="{36725174-2EFA-4157-B0C4-DE94CB4A8E04}" destId="{F1C7FD29-2CD7-4D15-95CB-70D59D49C042}" srcOrd="0" destOrd="0" presId="urn:microsoft.com/office/officeart/2005/8/layout/chevron2"/>
    <dgm:cxn modelId="{F9753495-9526-4AC3-B698-DD44FB93FFCF}" type="presOf" srcId="{62713C58-69F9-4BDA-A8FE-300C45511A92}" destId="{8CE51EB1-66D0-4683-B248-F0C1505DFBB3}"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81D5FDD0-D3A2-41F1-BEC8-6232B564EFEA}" srcId="{34BA9052-F48D-4140-B855-2F9DA7037898}" destId="{9AD45489-B64A-4148-9DC4-EBC730820134}" srcOrd="1" destOrd="0" parTransId="{47CEE7F3-8410-4188-9261-89BBD22BF116}" sibTransId="{D0627359-A265-4FCF-9BD9-654B31AC7CA9}"/>
    <dgm:cxn modelId="{BD76F82F-683A-4083-AC89-5C551B9E32FC}" srcId="{BF443BBC-55BC-440D-B205-7AA6AFE36744}" destId="{E572D75E-BEC2-47C0-85E4-EA5E7416783B}" srcOrd="0" destOrd="0" parTransId="{1BA00CBC-5295-4263-8192-2C8767D566BC}" sibTransId="{20EB24CE-D994-479B-96A9-6A03FAC53AF8}"/>
    <dgm:cxn modelId="{481DFAF5-DC11-4167-A3D8-B9AC11A863B9}" type="presOf" srcId="{3123E84E-81D5-4708-BBC2-75842DEB825F}" destId="{D77AE152-F7F0-40EE-A953-37C946ACBBF5}" srcOrd="0" destOrd="0" presId="urn:microsoft.com/office/officeart/2005/8/layout/chevron2"/>
    <dgm:cxn modelId="{2B47F4C4-2D0B-4488-A7FF-CD1968E4CA88}" type="presOf" srcId="{9DBF5EB2-9A8A-424D-BDA9-E07FAB714ACB}" destId="{25DDEA0A-5F90-4D45-8134-EF591A2F8E91}" srcOrd="0" destOrd="0" presId="urn:microsoft.com/office/officeart/2005/8/layout/chevron2"/>
    <dgm:cxn modelId="{122A7365-4B2E-4B4F-B8A4-4BB016AB228D}" type="presParOf" srcId="{DD386276-921B-4D1F-9711-4B9BE235E7FC}" destId="{6BF30F00-EBFB-46A8-8561-745BEE6E28A4}" srcOrd="0" destOrd="0" presId="urn:microsoft.com/office/officeart/2005/8/layout/chevron2"/>
    <dgm:cxn modelId="{758A0025-AF1C-4C90-9A30-36BBC16EA7A3}" type="presParOf" srcId="{6BF30F00-EBFB-46A8-8561-745BEE6E28A4}" destId="{3E55BE7E-5245-4A8A-A6C7-9914E7207A2B}" srcOrd="0" destOrd="0" presId="urn:microsoft.com/office/officeart/2005/8/layout/chevron2"/>
    <dgm:cxn modelId="{6F4514BE-5304-4338-B0DA-43C5CB448806}" type="presParOf" srcId="{6BF30F00-EBFB-46A8-8561-745BEE6E28A4}" destId="{778AA199-43A4-488B-9314-9EC51773D684}" srcOrd="1" destOrd="0" presId="urn:microsoft.com/office/officeart/2005/8/layout/chevron2"/>
    <dgm:cxn modelId="{7B71837F-CEA1-4D70-B8CE-5E044E6F834F}" type="presParOf" srcId="{DD386276-921B-4D1F-9711-4B9BE235E7FC}" destId="{AB35428A-59C1-48E8-818F-5399F3E8756A}" srcOrd="1" destOrd="0" presId="urn:microsoft.com/office/officeart/2005/8/layout/chevron2"/>
    <dgm:cxn modelId="{6A80597F-CE77-4395-8445-2F208F6FAE5F}" type="presParOf" srcId="{DD386276-921B-4D1F-9711-4B9BE235E7FC}" destId="{5EC226D4-EB8A-485C-98B1-FF5054914CD3}" srcOrd="2" destOrd="0" presId="urn:microsoft.com/office/officeart/2005/8/layout/chevron2"/>
    <dgm:cxn modelId="{D9CBBC33-F643-451C-AC4F-E59C8CDF4497}" type="presParOf" srcId="{5EC226D4-EB8A-485C-98B1-FF5054914CD3}" destId="{E00282CB-DFC3-4331-84F1-68C6D9F417A1}" srcOrd="0" destOrd="0" presId="urn:microsoft.com/office/officeart/2005/8/layout/chevron2"/>
    <dgm:cxn modelId="{701E521B-C548-4429-BCF6-8C6BA928C25B}" type="presParOf" srcId="{5EC226D4-EB8A-485C-98B1-FF5054914CD3}" destId="{A0E1A99E-F3A4-49B0-A07C-11C604361F88}" srcOrd="1" destOrd="0" presId="urn:microsoft.com/office/officeart/2005/8/layout/chevron2"/>
    <dgm:cxn modelId="{F6113D4E-2763-46B9-A9C5-576DF9826EF2}" type="presParOf" srcId="{DD386276-921B-4D1F-9711-4B9BE235E7FC}" destId="{823983AE-2C91-4067-A3C7-C00BEAC1D869}" srcOrd="3" destOrd="0" presId="urn:microsoft.com/office/officeart/2005/8/layout/chevron2"/>
    <dgm:cxn modelId="{6943E088-9DAB-4D7E-B857-E4E44420ADAB}" type="presParOf" srcId="{DD386276-921B-4D1F-9711-4B9BE235E7FC}" destId="{E286ABD3-4326-4DA3-8E15-F45F955586C7}" srcOrd="4" destOrd="0" presId="urn:microsoft.com/office/officeart/2005/8/layout/chevron2"/>
    <dgm:cxn modelId="{E2B04A63-4BA8-4CE9-B68A-72C1493173AD}" type="presParOf" srcId="{E286ABD3-4326-4DA3-8E15-F45F955586C7}" destId="{25DDEA0A-5F90-4D45-8134-EF591A2F8E91}" srcOrd="0" destOrd="0" presId="urn:microsoft.com/office/officeart/2005/8/layout/chevron2"/>
    <dgm:cxn modelId="{E5300458-40FD-48AD-88C3-0107489E699F}" type="presParOf" srcId="{E286ABD3-4326-4DA3-8E15-F45F955586C7}" destId="{1A1C0EF1-3600-4422-9D7E-67D9FB502A80}" srcOrd="1" destOrd="0" presId="urn:microsoft.com/office/officeart/2005/8/layout/chevron2"/>
    <dgm:cxn modelId="{9298563A-FB70-42F5-B35D-D2838415A3C2}" type="presParOf" srcId="{DD386276-921B-4D1F-9711-4B9BE235E7FC}" destId="{6FD6C7E3-EDD8-47A6-A94A-51F8636C8F36}" srcOrd="5" destOrd="0" presId="urn:microsoft.com/office/officeart/2005/8/layout/chevron2"/>
    <dgm:cxn modelId="{B6C51C0F-2DC1-4590-A204-198A09A98206}" type="presParOf" srcId="{DD386276-921B-4D1F-9711-4B9BE235E7FC}" destId="{F6F13F41-D798-491E-81DA-995EB8A3FD8A}" srcOrd="6" destOrd="0" presId="urn:microsoft.com/office/officeart/2005/8/layout/chevron2"/>
    <dgm:cxn modelId="{259BAADF-8669-4E58-B018-407BB6CDECAC}" type="presParOf" srcId="{F6F13F41-D798-491E-81DA-995EB8A3FD8A}" destId="{F1C7FD29-2CD7-4D15-95CB-70D59D49C042}" srcOrd="0" destOrd="0" presId="urn:microsoft.com/office/officeart/2005/8/layout/chevron2"/>
    <dgm:cxn modelId="{04B9E833-B31E-450E-B697-E1C26C2B1524}" type="presParOf" srcId="{F6F13F41-D798-491E-81DA-995EB8A3FD8A}" destId="{D77AE152-F7F0-40EE-A953-37C946ACBBF5}" srcOrd="1" destOrd="0" presId="urn:microsoft.com/office/officeart/2005/8/layout/chevron2"/>
    <dgm:cxn modelId="{92D41D4A-9A44-4142-AFA2-4F19B55E9E08}" type="presParOf" srcId="{DD386276-921B-4D1F-9711-4B9BE235E7FC}" destId="{75AEF0D9-5111-430F-AE18-3A92AA90955B}" srcOrd="7" destOrd="0" presId="urn:microsoft.com/office/officeart/2005/8/layout/chevron2"/>
    <dgm:cxn modelId="{CE5BFA15-0115-447C-ADD7-54C9E1B47B7B}" type="presParOf" srcId="{DD386276-921B-4D1F-9711-4B9BE235E7FC}" destId="{EFA2395F-6823-47F5-9B4B-CA088CDBEEF5}" srcOrd="8" destOrd="0" presId="urn:microsoft.com/office/officeart/2005/8/layout/chevron2"/>
    <dgm:cxn modelId="{945A6C05-3D45-4CAD-B25F-30788BF2CCEC}" type="presParOf" srcId="{EFA2395F-6823-47F5-9B4B-CA088CDBEEF5}" destId="{8CE51EB1-66D0-4683-B248-F0C1505DFBB3}" srcOrd="0" destOrd="0" presId="urn:microsoft.com/office/officeart/2005/8/layout/chevron2"/>
    <dgm:cxn modelId="{81C90E94-89C6-4FD3-83C1-68B679D70D2B}"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8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9E6621-7DF4-43EC-BF94-39D410386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86</TotalTime>
  <Pages>50</Pages>
  <Words>4959</Words>
  <Characters>28268</Characters>
  <Application>Microsoft Office Word</Application>
  <DocSecurity>0</DocSecurity>
  <Lines>235</Lines>
  <Paragraphs>66</Paragraphs>
  <ScaleCrop>false</ScaleCrop>
  <Company/>
  <LinksUpToDate>false</LinksUpToDate>
  <CharactersWithSpaces>33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936</cp:revision>
  <dcterms:created xsi:type="dcterms:W3CDTF">2017-11-23T16:02:00Z</dcterms:created>
  <dcterms:modified xsi:type="dcterms:W3CDTF">2018-01-27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